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DDFBF3" w14:textId="77777777" w:rsidR="002C1114" w:rsidRDefault="000C4179" w:rsidP="00847556">
      <w:pPr>
        <w:jc w:val="center"/>
        <w:rPr>
          <w:b/>
          <w:sz w:val="30"/>
        </w:rPr>
      </w:pPr>
      <w:r>
        <w:rPr>
          <w:b/>
          <w:sz w:val="30"/>
        </w:rPr>
        <w:t>Interesting</w:t>
      </w:r>
      <w:r w:rsidR="00847556" w:rsidRPr="00847556">
        <w:rPr>
          <w:b/>
          <w:sz w:val="30"/>
        </w:rPr>
        <w:t xml:space="preserve"> Questions</w:t>
      </w:r>
    </w:p>
    <w:p w14:paraId="08176BB4" w14:textId="77777777" w:rsidR="00C57CCB" w:rsidRPr="00847556" w:rsidRDefault="00C57CCB" w:rsidP="00847556">
      <w:pPr>
        <w:jc w:val="center"/>
        <w:rPr>
          <w:b/>
          <w:sz w:val="30"/>
        </w:rPr>
      </w:pPr>
    </w:p>
    <w:p w14:paraId="058B8461" w14:textId="77777777" w:rsidR="00847556" w:rsidRDefault="00A96AB1">
      <w:bookmarkStart w:id="0" w:name="Qu1"/>
      <w:bookmarkStart w:id="1" w:name="_Hlk34852418"/>
      <w:bookmarkEnd w:id="0"/>
      <w:r>
        <w:t xml:space="preserve">Qu 1… </w:t>
      </w:r>
      <w:bookmarkEnd w:id="1"/>
      <w:r>
        <w:t>Edexcel unit tests, Parametric Equations  -Qu 3</w:t>
      </w:r>
      <w:r w:rsidR="008B5487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6FA30FB" wp14:editId="7735FBDA">
                <wp:simplePos x="0" y="0"/>
                <wp:positionH relativeFrom="column">
                  <wp:align>center</wp:align>
                </wp:positionH>
                <wp:positionV relativeFrom="paragraph">
                  <wp:posOffset>238125</wp:posOffset>
                </wp:positionV>
                <wp:extent cx="5857200" cy="1447200"/>
                <wp:effectExtent l="0" t="0" r="10795" b="19685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57200" cy="14472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3A984D7" id="Rectangle 12" o:spid="_x0000_s1026" style="position:absolute;margin-left:0;margin-top:18.75pt;width:461.2pt;height:113.95pt;z-index: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" filled="f" strokecolor="black [3213]" strokeweight="1pt"/>
            </w:pict>
          </mc:Fallback>
        </mc:AlternateContent>
      </w:r>
      <w:r w:rsidR="00530B5B">
        <w:t>.  (</w:t>
      </w:r>
      <w:hyperlink w:anchor="Ans1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54622240" w14:textId="77777777" w:rsidR="00847556" w:rsidRDefault="00847556">
      <w:r>
        <w:rPr>
          <w:noProof/>
          <w:lang w:eastAsia="en-GB"/>
        </w:rPr>
        <w:drawing>
          <wp:inline distT="0" distB="0" distL="0" distR="0" wp14:anchorId="6D0BBEF9" wp14:editId="76AA3C22">
            <wp:extent cx="5731510" cy="1344930"/>
            <wp:effectExtent l="0" t="0" r="254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344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C8E71C" w14:textId="77777777" w:rsidR="00A96AB1" w:rsidRDefault="00A96AB1"/>
    <w:p w14:paraId="5D5712A8" w14:textId="77777777" w:rsidR="00847556" w:rsidRDefault="00A96AB1">
      <w:bookmarkStart w:id="2" w:name="Qu2"/>
      <w:bookmarkEnd w:id="2"/>
      <w:r>
        <w:t>Qu 2… AQA A2 Paper 1, June 2018  -Qu 5</w:t>
      </w:r>
      <w:r w:rsidR="00530B5B">
        <w:t>.  (</w:t>
      </w:r>
      <w:hyperlink w:anchor="Ans2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  <w:r w:rsidR="008B5487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BD1D0EB" wp14:editId="3B48CF37">
                <wp:simplePos x="0" y="0"/>
                <wp:positionH relativeFrom="margin">
                  <wp:posOffset>-66675</wp:posOffset>
                </wp:positionH>
                <wp:positionV relativeFrom="paragraph">
                  <wp:posOffset>247015</wp:posOffset>
                </wp:positionV>
                <wp:extent cx="5857200" cy="2419350"/>
                <wp:effectExtent l="0" t="0" r="10795" b="19050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57200" cy="24193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E3D2A80" id="Rectangle 13" o:spid="_x0000_s1026" style="position:absolute;margin-left:-5.25pt;margin-top:19.45pt;width:461.2pt;height:190.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" filled="f" strokecolor="black [3213]" strokeweight="1pt">
                <w10:wrap anchorx="margin"/>
              </v:rect>
            </w:pict>
          </mc:Fallback>
        </mc:AlternateContent>
      </w:r>
    </w:p>
    <w:p w14:paraId="7073B00A" w14:textId="77777777" w:rsidR="00847556" w:rsidRDefault="00847556">
      <w:r>
        <w:rPr>
          <w:noProof/>
          <w:lang w:eastAsia="en-GB"/>
        </w:rPr>
        <w:drawing>
          <wp:inline distT="0" distB="0" distL="0" distR="0" wp14:anchorId="734256F4" wp14:editId="530ED702">
            <wp:extent cx="5731510" cy="1614805"/>
            <wp:effectExtent l="0" t="0" r="2540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614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3556E3" w14:textId="77777777" w:rsidR="00847556" w:rsidRDefault="00847556">
      <w:r>
        <w:rPr>
          <w:noProof/>
          <w:lang w:eastAsia="en-GB"/>
        </w:rPr>
        <w:drawing>
          <wp:inline distT="0" distB="0" distL="0" distR="0" wp14:anchorId="7B5B580A" wp14:editId="7A4D828C">
            <wp:extent cx="5731510" cy="588010"/>
            <wp:effectExtent l="0" t="0" r="254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88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5301A2" w14:textId="77777777" w:rsidR="00A96AB1" w:rsidRDefault="00A96AB1"/>
    <w:p w14:paraId="09725C0D" w14:textId="77777777" w:rsidR="00847556" w:rsidRDefault="00A96AB1">
      <w:bookmarkStart w:id="3" w:name="Qu3"/>
      <w:bookmarkEnd w:id="3"/>
      <w:r>
        <w:t>Qu 3… AQA A2 Paper 1, June 2018 – Qu 12</w:t>
      </w:r>
      <w:r w:rsidR="00530B5B">
        <w:t>.  (</w:t>
      </w:r>
      <w:hyperlink w:anchor="Ans3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  <w:r w:rsidR="008B5487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A962C13" wp14:editId="3E258814">
                <wp:simplePos x="0" y="0"/>
                <wp:positionH relativeFrom="margin">
                  <wp:align>left</wp:align>
                </wp:positionH>
                <wp:positionV relativeFrom="paragraph">
                  <wp:posOffset>226695</wp:posOffset>
                </wp:positionV>
                <wp:extent cx="5857200" cy="2362200"/>
                <wp:effectExtent l="0" t="0" r="10795" b="1905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57200" cy="23622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FE6697C" id="Rectangle 14" o:spid="_x0000_s1026" style="position:absolute;margin-left:0;margin-top:17.85pt;width:461.2pt;height:186pt;z-index:25166336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" filled="f" strokecolor="black [3213]" strokeweight="1pt">
                <w10:wrap anchorx="margin"/>
              </v:rect>
            </w:pict>
          </mc:Fallback>
        </mc:AlternateContent>
      </w:r>
    </w:p>
    <w:p w14:paraId="03421B0B" w14:textId="77777777" w:rsidR="00847556" w:rsidRDefault="00847556">
      <w:r>
        <w:rPr>
          <w:noProof/>
          <w:lang w:eastAsia="en-GB"/>
        </w:rPr>
        <w:drawing>
          <wp:inline distT="0" distB="0" distL="0" distR="0" wp14:anchorId="40E2436D" wp14:editId="43419679">
            <wp:extent cx="5731510" cy="750570"/>
            <wp:effectExtent l="0" t="0" r="254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50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1430F1" w14:textId="77777777" w:rsidR="00847556" w:rsidRDefault="00847556">
      <w:r>
        <w:rPr>
          <w:noProof/>
          <w:lang w:eastAsia="en-GB"/>
        </w:rPr>
        <w:drawing>
          <wp:inline distT="0" distB="0" distL="0" distR="0" wp14:anchorId="46366CAF" wp14:editId="30F44F6A">
            <wp:extent cx="5731510" cy="398780"/>
            <wp:effectExtent l="0" t="0" r="254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9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64D05" w14:textId="77777777" w:rsidR="00847556" w:rsidRDefault="00847556">
      <w:r>
        <w:rPr>
          <w:noProof/>
          <w:lang w:eastAsia="en-GB"/>
        </w:rPr>
        <w:drawing>
          <wp:inline distT="0" distB="0" distL="0" distR="0" wp14:anchorId="2797672E" wp14:editId="765E2919">
            <wp:extent cx="5731510" cy="882015"/>
            <wp:effectExtent l="0" t="0" r="254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82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E57D86" w14:textId="77777777" w:rsidR="00847556" w:rsidRDefault="00847556" w:rsidP="00847556"/>
    <w:p w14:paraId="180D6D2D" w14:textId="77777777" w:rsidR="00A96AB1" w:rsidRDefault="00A96AB1">
      <w:r>
        <w:br w:type="page"/>
      </w:r>
    </w:p>
    <w:p w14:paraId="5622159D" w14:textId="77777777" w:rsidR="00847556" w:rsidRDefault="00A96AB1">
      <w:bookmarkStart w:id="4" w:name="Qu4"/>
      <w:bookmarkEnd w:id="4"/>
      <w:r>
        <w:lastRenderedPageBreak/>
        <w:t>Qu 4… AQA A2 Paper 1, June 2018 – Qu13</w:t>
      </w:r>
      <w:r w:rsidR="00530B5B">
        <w:t>.  (</w:t>
      </w:r>
      <w:hyperlink w:anchor="Qu4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74A3FFB3" w14:textId="77777777" w:rsidR="00847556" w:rsidRDefault="008B5487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55B98AC" wp14:editId="75FCCA3C">
                <wp:simplePos x="0" y="0"/>
                <wp:positionH relativeFrom="margin">
                  <wp:posOffset>-66675</wp:posOffset>
                </wp:positionH>
                <wp:positionV relativeFrom="paragraph">
                  <wp:posOffset>0</wp:posOffset>
                </wp:positionV>
                <wp:extent cx="5857200" cy="3756660"/>
                <wp:effectExtent l="0" t="0" r="10795" b="1524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57200" cy="375666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27772A1" id="Rectangle 15" o:spid="_x0000_s1026" style="position:absolute;margin-left:-5.25pt;margin-top:0;width:461.2pt;height:295.8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" filled="f" strokecolor="black [3213]" strokeweight="1pt">
                <w10:wrap anchorx="margin"/>
              </v:rect>
            </w:pict>
          </mc:Fallback>
        </mc:AlternateContent>
      </w:r>
      <w:r w:rsidR="00847556">
        <w:rPr>
          <w:noProof/>
          <w:lang w:eastAsia="en-GB"/>
        </w:rPr>
        <w:drawing>
          <wp:inline distT="0" distB="0" distL="0" distR="0" wp14:anchorId="7DE75222" wp14:editId="2E46E9C0">
            <wp:extent cx="5731510" cy="3756660"/>
            <wp:effectExtent l="0" t="0" r="254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756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9563CC" w14:textId="77777777" w:rsidR="00847556" w:rsidRDefault="00847556" w:rsidP="00847556"/>
    <w:p w14:paraId="482266FF" w14:textId="77777777" w:rsidR="008B5487" w:rsidRDefault="00A96AB1" w:rsidP="008B5487">
      <w:bookmarkStart w:id="5" w:name="Qu5"/>
      <w:bookmarkEnd w:id="5"/>
      <w:r>
        <w:t>Qu 5… AQA A2 Paper 2, June 2018  -Qu 8</w:t>
      </w:r>
      <w:r w:rsidR="00530B5B">
        <w:t>.  (</w:t>
      </w:r>
      <w:hyperlink w:anchor="Ans5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  <w:r w:rsidR="008B5487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18226EA" wp14:editId="291BD9BE">
                <wp:simplePos x="0" y="0"/>
                <wp:positionH relativeFrom="margin">
                  <wp:posOffset>-66675</wp:posOffset>
                </wp:positionH>
                <wp:positionV relativeFrom="paragraph">
                  <wp:posOffset>234315</wp:posOffset>
                </wp:positionV>
                <wp:extent cx="5856605" cy="2428875"/>
                <wp:effectExtent l="0" t="0" r="10795" b="28575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56605" cy="24288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3174CD7" id="Rectangle 17" o:spid="_x0000_s1026" style="position:absolute;margin-left:-5.25pt;margin-top:18.45pt;width:461.15pt;height:191.25pt;z-index:251669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" filled="f" strokecolor="black [3213]" strokeweight="1pt">
                <w10:wrap anchorx="margin"/>
              </v:rect>
            </w:pict>
          </mc:Fallback>
        </mc:AlternateContent>
      </w:r>
    </w:p>
    <w:p w14:paraId="6AD60EF7" w14:textId="77777777" w:rsidR="008B5487" w:rsidRDefault="008B5487" w:rsidP="008B5487">
      <w:r>
        <w:rPr>
          <w:noProof/>
          <w:lang w:eastAsia="en-GB"/>
        </w:rPr>
        <w:drawing>
          <wp:inline distT="0" distB="0" distL="0" distR="0" wp14:anchorId="2C7D15E2" wp14:editId="55BD39FF">
            <wp:extent cx="5731510" cy="901065"/>
            <wp:effectExtent l="0" t="0" r="254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901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08FAC4" w14:textId="77777777" w:rsidR="008B5487" w:rsidRDefault="008B5487" w:rsidP="008B5487">
      <w:r>
        <w:rPr>
          <w:noProof/>
          <w:lang w:eastAsia="en-GB"/>
        </w:rPr>
        <w:drawing>
          <wp:inline distT="0" distB="0" distL="0" distR="0" wp14:anchorId="5766BCA2" wp14:editId="1B5F7A41">
            <wp:extent cx="5731510" cy="612775"/>
            <wp:effectExtent l="0" t="0" r="254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12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88ED5F" w14:textId="77777777" w:rsidR="008B5487" w:rsidRDefault="008B5487" w:rsidP="008B5487">
      <w:r>
        <w:rPr>
          <w:noProof/>
          <w:lang w:eastAsia="en-GB"/>
        </w:rPr>
        <w:drawing>
          <wp:inline distT="0" distB="0" distL="0" distR="0" wp14:anchorId="38E1DC91" wp14:editId="4BD76F0E">
            <wp:extent cx="5731510" cy="580390"/>
            <wp:effectExtent l="0" t="0" r="254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80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729E1" w14:textId="77777777" w:rsidR="008B5487" w:rsidRDefault="008B5487" w:rsidP="008B5487"/>
    <w:p w14:paraId="0DDE8AD0" w14:textId="77777777" w:rsidR="00A96AB1" w:rsidRDefault="00A96AB1">
      <w:r>
        <w:br w:type="page"/>
      </w:r>
    </w:p>
    <w:p w14:paraId="2D7FFA85" w14:textId="77777777" w:rsidR="008B5487" w:rsidRDefault="00A96AB1">
      <w:bookmarkStart w:id="6" w:name="Qu6"/>
      <w:bookmarkEnd w:id="6"/>
      <w:r>
        <w:lastRenderedPageBreak/>
        <w:t>Qu 6… AQA A2 Paper 2, June 2018  -</w:t>
      </w:r>
      <w:r w:rsidR="00C57CCB">
        <w:t xml:space="preserve"> </w:t>
      </w:r>
      <w:r>
        <w:t>Qu 7</w:t>
      </w:r>
      <w:r w:rsidR="00530B5B">
        <w:t>.  (</w:t>
      </w:r>
      <w:hyperlink w:anchor="Ans6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21BA998F" w14:textId="77777777" w:rsidR="00A96AB1" w:rsidRDefault="00A96AB1"/>
    <w:p w14:paraId="0EA1C33E" w14:textId="77777777" w:rsidR="00847556" w:rsidRDefault="008B5487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2CC57C3" wp14:editId="144F87FE">
                <wp:simplePos x="0" y="0"/>
                <wp:positionH relativeFrom="margin">
                  <wp:posOffset>-66675</wp:posOffset>
                </wp:positionH>
                <wp:positionV relativeFrom="paragraph">
                  <wp:posOffset>-142875</wp:posOffset>
                </wp:positionV>
                <wp:extent cx="5857200" cy="5753100"/>
                <wp:effectExtent l="0" t="0" r="10795" b="1905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57200" cy="57531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C9FE5FD" id="Rectangle 16" o:spid="_x0000_s1026" style="position:absolute;margin-left:-5.25pt;margin-top:-11.25pt;width:461.2pt;height:453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" filled="f" strokecolor="black [3213]" strokeweight="1pt">
                <w10:wrap anchorx="margin"/>
              </v:rect>
            </w:pict>
          </mc:Fallback>
        </mc:AlternateContent>
      </w:r>
      <w:r w:rsidR="00847556">
        <w:rPr>
          <w:noProof/>
          <w:lang w:eastAsia="en-GB"/>
        </w:rPr>
        <w:drawing>
          <wp:inline distT="0" distB="0" distL="0" distR="0" wp14:anchorId="4A20DEEF" wp14:editId="6A15517C">
            <wp:extent cx="5731510" cy="5584825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58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CBCF27" w14:textId="77777777" w:rsidR="00847556" w:rsidRDefault="00847556" w:rsidP="00847556"/>
    <w:p w14:paraId="1BD6FCC3" w14:textId="77777777" w:rsidR="00847556" w:rsidRDefault="00A96AB1" w:rsidP="00847556">
      <w:bookmarkStart w:id="7" w:name="Qu7"/>
      <w:bookmarkEnd w:id="7"/>
      <w:r>
        <w:t>Qu 7… Edexcel unit tests, parametric Equations  -Qu 6</w:t>
      </w:r>
      <w:r w:rsidR="00530B5B">
        <w:t>.  (</w:t>
      </w:r>
      <w:hyperlink w:anchor="Ans7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  <w:r w:rsidR="00C0503B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EE3FA02" wp14:editId="1AFAF126">
                <wp:simplePos x="0" y="0"/>
                <wp:positionH relativeFrom="column">
                  <wp:posOffset>-66675</wp:posOffset>
                </wp:positionH>
                <wp:positionV relativeFrom="paragraph">
                  <wp:posOffset>205740</wp:posOffset>
                </wp:positionV>
                <wp:extent cx="5856605" cy="1476375"/>
                <wp:effectExtent l="0" t="0" r="10795" b="28575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56605" cy="14763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38F00E0" id="Rectangle 21" o:spid="_x0000_s1026" style="position:absolute;margin-left:-5.25pt;margin-top:16.2pt;width:461.15pt;height:116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" filled="f" strokecolor="black [3213]" strokeweight="1pt"/>
            </w:pict>
          </mc:Fallback>
        </mc:AlternateContent>
      </w:r>
    </w:p>
    <w:p w14:paraId="21AB8667" w14:textId="77777777" w:rsidR="008B5487" w:rsidRDefault="00C0503B" w:rsidP="00847556">
      <w:r>
        <w:rPr>
          <w:noProof/>
          <w:lang w:eastAsia="en-GB"/>
        </w:rPr>
        <w:drawing>
          <wp:inline distT="0" distB="0" distL="0" distR="0" wp14:anchorId="28021127" wp14:editId="7258D08B">
            <wp:extent cx="5731510" cy="1353820"/>
            <wp:effectExtent l="0" t="0" r="254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4FF4C9" w14:textId="77777777" w:rsidR="00C0503B" w:rsidRDefault="00C0503B" w:rsidP="00C0503B"/>
    <w:p w14:paraId="326E94EB" w14:textId="77777777" w:rsidR="00A96AB1" w:rsidRDefault="00A96AB1">
      <w:r>
        <w:br w:type="page"/>
      </w:r>
    </w:p>
    <w:p w14:paraId="5753C34D" w14:textId="77777777" w:rsidR="00A96AB1" w:rsidRDefault="00A96AB1" w:rsidP="00C0503B">
      <w:bookmarkStart w:id="8" w:name="Qu8"/>
      <w:bookmarkEnd w:id="8"/>
      <w:r>
        <w:lastRenderedPageBreak/>
        <w:t>Qu 8… Edexcel Paper 1, June 2018 - Qu7</w:t>
      </w:r>
      <w:r w:rsidR="00530B5B">
        <w:t>.  (</w:t>
      </w:r>
      <w:hyperlink w:anchor="Ans8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43784933" w14:textId="77777777" w:rsidR="00D872A0" w:rsidRDefault="000C4179" w:rsidP="00C0503B">
      <w:r>
        <w:rPr>
          <w:noProof/>
          <w:lang w:eastAsia="en-GB"/>
        </w:rPr>
        <w:drawing>
          <wp:inline distT="0" distB="0" distL="0" distR="0" wp14:anchorId="54455A5B" wp14:editId="03A84AA0">
            <wp:extent cx="5731510" cy="1275080"/>
            <wp:effectExtent l="19050" t="19050" r="21590" b="2032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27508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89CF667" w14:textId="77777777" w:rsidR="00D872A0" w:rsidRDefault="00D872A0" w:rsidP="00C0503B"/>
    <w:p w14:paraId="38A5B532" w14:textId="77777777" w:rsidR="00E1629C" w:rsidRDefault="00A96AB1" w:rsidP="00C0503B">
      <w:bookmarkStart w:id="9" w:name="Qu9"/>
      <w:bookmarkEnd w:id="9"/>
      <w:r>
        <w:t>Qu 9… AQA Paper 3, June 2018 – Qu 6</w:t>
      </w:r>
      <w:r w:rsidR="00530B5B">
        <w:t>.  (</w:t>
      </w:r>
      <w:hyperlink w:anchor="Ans9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482508AB" w14:textId="77777777" w:rsidR="00E1629C" w:rsidRDefault="000C4179" w:rsidP="00C0503B">
      <w:r>
        <w:rPr>
          <w:noProof/>
          <w:lang w:eastAsia="en-GB"/>
        </w:rPr>
        <w:drawing>
          <wp:inline distT="0" distB="0" distL="0" distR="0" wp14:anchorId="6A438F60" wp14:editId="3CE03901">
            <wp:extent cx="5731510" cy="872490"/>
            <wp:effectExtent l="19050" t="19050" r="21590" b="2286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724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FCA693A" w14:textId="77777777" w:rsidR="00E1629C" w:rsidRDefault="00E1629C" w:rsidP="00C0503B"/>
    <w:p w14:paraId="2333BF7F" w14:textId="77777777" w:rsidR="000C4179" w:rsidRDefault="00A96AB1" w:rsidP="00C0503B">
      <w:bookmarkStart w:id="10" w:name="Qu10"/>
      <w:bookmarkEnd w:id="10"/>
      <w:r>
        <w:t>Qu 10… AQA Paper 3, June 2018 – Qu 8</w:t>
      </w:r>
      <w:r w:rsidR="00530B5B">
        <w:t>.  (</w:t>
      </w:r>
      <w:hyperlink w:anchor="Ans10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1346346B" w14:textId="77777777" w:rsidR="000C4179" w:rsidRDefault="000C4179" w:rsidP="000C41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inline distT="0" distB="0" distL="0" distR="0" wp14:anchorId="00F7C11F" wp14:editId="3BB86900">
            <wp:extent cx="5731510" cy="596900"/>
            <wp:effectExtent l="0" t="0" r="254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9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55B914" w14:textId="77777777" w:rsidR="000C4179" w:rsidRDefault="000C4179" w:rsidP="000C41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inline distT="0" distB="0" distL="0" distR="0" wp14:anchorId="2CA0FB52" wp14:editId="36D64152">
            <wp:extent cx="5731510" cy="581660"/>
            <wp:effectExtent l="0" t="0" r="2540" b="889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81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A9DD53" w14:textId="77777777" w:rsidR="000C4179" w:rsidRDefault="000C4179" w:rsidP="00C0503B"/>
    <w:p w14:paraId="559CA7AC" w14:textId="77777777" w:rsidR="00D872A0" w:rsidRDefault="00A96AB1" w:rsidP="00C0503B">
      <w:bookmarkStart w:id="11" w:name="Qu11"/>
      <w:bookmarkEnd w:id="11"/>
      <w:r>
        <w:t>Qu 11… OCR A, Paper 2, June 2018</w:t>
      </w:r>
      <w:r w:rsidR="00530B5B">
        <w:t>.  (</w:t>
      </w:r>
      <w:hyperlink w:anchor="Ans11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75D94853" w14:textId="77777777" w:rsidR="00AE6995" w:rsidRDefault="00AE6995" w:rsidP="00AE69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inline distT="0" distB="0" distL="0" distR="0" wp14:anchorId="5494BA09" wp14:editId="68B1BD8A">
            <wp:extent cx="4657931" cy="528452"/>
            <wp:effectExtent l="0" t="0" r="0" b="508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r="36081" b="-6430"/>
                    <a:stretch/>
                  </pic:blipFill>
                  <pic:spPr bwMode="auto">
                    <a:xfrm>
                      <a:off x="0" y="0"/>
                      <a:ext cx="4702040" cy="5334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en-GB"/>
        </w:rPr>
        <w:drawing>
          <wp:inline distT="0" distB="0" distL="0" distR="0" wp14:anchorId="05C141E9" wp14:editId="620A34E6">
            <wp:extent cx="349200" cy="489600"/>
            <wp:effectExtent l="0" t="0" r="0" b="571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95205" t="1521"/>
                    <a:stretch/>
                  </pic:blipFill>
                  <pic:spPr bwMode="auto">
                    <a:xfrm>
                      <a:off x="0" y="0"/>
                      <a:ext cx="349200" cy="489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B88600" w14:textId="77777777" w:rsidR="00AE6995" w:rsidRDefault="00AE6995" w:rsidP="00C0503B"/>
    <w:p w14:paraId="60F96C90" w14:textId="77777777" w:rsidR="0035706F" w:rsidRDefault="00A96AB1" w:rsidP="00C0503B">
      <w:bookmarkStart w:id="12" w:name="Qu12"/>
      <w:bookmarkEnd w:id="12"/>
      <w:r>
        <w:t>Qu 12… OCR A, Paper 2, June 2018</w:t>
      </w:r>
      <w:r w:rsidR="00530B5B">
        <w:t>.  (</w:t>
      </w:r>
      <w:hyperlink w:anchor="Ans12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5BC6C3DA" w14:textId="77777777" w:rsidR="0035706F" w:rsidRDefault="00166E51" w:rsidP="00C0503B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C9C50AB" wp14:editId="53CF864A">
                <wp:simplePos x="0" y="0"/>
                <wp:positionH relativeFrom="column">
                  <wp:posOffset>43732</wp:posOffset>
                </wp:positionH>
                <wp:positionV relativeFrom="paragraph">
                  <wp:posOffset>500187</wp:posOffset>
                </wp:positionV>
                <wp:extent cx="186856" cy="230588"/>
                <wp:effectExtent l="0" t="0" r="3810" b="0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856" cy="2305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5376C1E" id="Rectangle 23" o:spid="_x0000_s1026" style="position:absolute;margin-left:3.45pt;margin-top:39.4pt;width:14.7pt;height:18.1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" fillcolor="white [3212]" stroked="f" strokeweight="1pt"/>
            </w:pict>
          </mc:Fallback>
        </mc:AlternateContent>
      </w:r>
      <w:r>
        <w:rPr>
          <w:noProof/>
          <w:lang w:eastAsia="en-GB"/>
        </w:rPr>
        <w:drawing>
          <wp:inline distT="0" distB="0" distL="0" distR="0" wp14:anchorId="5B5F9A60" wp14:editId="7DB23860">
            <wp:extent cx="5731510" cy="783590"/>
            <wp:effectExtent l="19050" t="19050" r="21590" b="1651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835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3545F7A" w14:textId="77777777" w:rsidR="00166E51" w:rsidRDefault="00166E51" w:rsidP="00166E51"/>
    <w:p w14:paraId="06DFD0FF" w14:textId="77777777" w:rsidR="00A96AB1" w:rsidRDefault="00A96AB1">
      <w:r>
        <w:br w:type="page"/>
      </w:r>
    </w:p>
    <w:p w14:paraId="53617BE9" w14:textId="77777777" w:rsidR="00A96AB1" w:rsidRDefault="00A96AB1" w:rsidP="00166E51">
      <w:bookmarkStart w:id="13" w:name="Qu13"/>
      <w:bookmarkEnd w:id="13"/>
      <w:r>
        <w:lastRenderedPageBreak/>
        <w:t>Qu 13… OCR, Paper 1, June 2018</w:t>
      </w:r>
      <w:r w:rsidR="00530B5B">
        <w:t>.  (</w:t>
      </w:r>
      <w:hyperlink w:anchor="Ans13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5DDB791A" w14:textId="77777777" w:rsidR="000C4179" w:rsidRDefault="000C4179" w:rsidP="00C0503B">
      <w:r>
        <w:rPr>
          <w:noProof/>
          <w:lang w:eastAsia="en-GB"/>
        </w:rPr>
        <w:drawing>
          <wp:inline distT="0" distB="0" distL="0" distR="0" wp14:anchorId="3929C378" wp14:editId="28F19FB4">
            <wp:extent cx="5731510" cy="3291840"/>
            <wp:effectExtent l="19050" t="19050" r="21590" b="2286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918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7C1C405" w14:textId="77777777" w:rsidR="000C4179" w:rsidRDefault="000C4179" w:rsidP="00C0503B"/>
    <w:p w14:paraId="6F89CB08" w14:textId="77777777" w:rsidR="000C4179" w:rsidRDefault="00A96AB1" w:rsidP="00C0503B">
      <w:bookmarkStart w:id="14" w:name="Qu14"/>
      <w:bookmarkEnd w:id="14"/>
      <w:r>
        <w:t>Qu 14… OCR, Paper 2, June 2018</w:t>
      </w:r>
      <w:r w:rsidR="00530B5B">
        <w:t>.  (</w:t>
      </w:r>
      <w:hyperlink w:anchor="Ans14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143EDC3C" w14:textId="77777777" w:rsidR="000C4179" w:rsidRDefault="000C4179" w:rsidP="00C0503B">
      <w:r>
        <w:rPr>
          <w:noProof/>
          <w:lang w:eastAsia="en-GB"/>
        </w:rPr>
        <w:drawing>
          <wp:inline distT="0" distB="0" distL="0" distR="0" wp14:anchorId="3D736734" wp14:editId="0F4B0398">
            <wp:extent cx="5731510" cy="3157855"/>
            <wp:effectExtent l="19050" t="19050" r="21590" b="2349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1578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14:paraId="4A9393AE" w14:textId="77777777" w:rsidR="000C4179" w:rsidRDefault="000C4179" w:rsidP="000C4179"/>
    <w:p w14:paraId="1A9568A8" w14:textId="77777777" w:rsidR="001B0624" w:rsidRDefault="001B0624" w:rsidP="001B0624">
      <w:bookmarkStart w:id="15" w:name="Qu15"/>
      <w:bookmarkStart w:id="16" w:name="Qu16"/>
      <w:bookmarkEnd w:id="15"/>
      <w:bookmarkEnd w:id="16"/>
      <w:r>
        <w:t xml:space="preserve">Qu 15… OCR Practice Papers, Set 2, Paper </w:t>
      </w:r>
      <w:proofErr w:type="gramStart"/>
      <w:r>
        <w:t>3  -</w:t>
      </w:r>
      <w:proofErr w:type="gramEnd"/>
      <w:r>
        <w:t xml:space="preserve"> Qu3.  (</w:t>
      </w:r>
      <w:hyperlink w:anchor="Ans15" w:history="1">
        <w:r w:rsidRPr="00530B5B">
          <w:rPr>
            <w:rStyle w:val="Hyperlink"/>
          </w:rPr>
          <w:t xml:space="preserve">Link to </w:t>
        </w:r>
        <w:proofErr w:type="spellStart"/>
        <w:r w:rsidRPr="00530B5B">
          <w:rPr>
            <w:rStyle w:val="Hyperlink"/>
          </w:rPr>
          <w:t>markscheme</w:t>
        </w:r>
        <w:proofErr w:type="spellEnd"/>
      </w:hyperlink>
      <w:r>
        <w:t>)</w:t>
      </w:r>
    </w:p>
    <w:p w14:paraId="70DCC4D4" w14:textId="77777777" w:rsidR="001B0624" w:rsidRDefault="001B0624" w:rsidP="001B06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inline distT="0" distB="0" distL="0" distR="0" wp14:anchorId="4BD59F8E" wp14:editId="5D56F369">
            <wp:extent cx="5731510" cy="363855"/>
            <wp:effectExtent l="0" t="0" r="254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6385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77E403" w14:textId="77777777" w:rsidR="001B0624" w:rsidRDefault="001B0624" w:rsidP="001B062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What about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3x-5</m:t>
            </m:r>
          </m:sup>
        </m:sSup>
      </m:oMath>
      <w:r>
        <w:rPr>
          <w:rFonts w:eastAsiaTheme="minorEastAsia"/>
        </w:rPr>
        <w:t xml:space="preserve">  ?</w:t>
      </w:r>
    </w:p>
    <w:p w14:paraId="72732F9D" w14:textId="77777777" w:rsidR="001B0624" w:rsidRDefault="001B0624" w:rsidP="001B0624"/>
    <w:p w14:paraId="47F682C9" w14:textId="77777777" w:rsidR="00A96AB1" w:rsidRDefault="00A96AB1" w:rsidP="000C4179">
      <w:r>
        <w:t xml:space="preserve">Qu 16… OCR Practice Papers, </w:t>
      </w:r>
      <w:proofErr w:type="gramStart"/>
      <w:r>
        <w:t>Set</w:t>
      </w:r>
      <w:proofErr w:type="gramEnd"/>
      <w:r>
        <w:t xml:space="preserve"> 4, Paper 1</w:t>
      </w:r>
      <w:r w:rsidR="00530B5B">
        <w:t>.  (</w:t>
      </w:r>
      <w:hyperlink w:anchor="Ans16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57043076" w14:textId="77777777" w:rsidR="000C4179" w:rsidRDefault="00825A09" w:rsidP="00825A0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inline distT="0" distB="0" distL="0" distR="0" wp14:anchorId="6BC4E167" wp14:editId="7B081996">
            <wp:extent cx="2911528" cy="1476375"/>
            <wp:effectExtent l="0" t="0" r="317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r="63141"/>
                    <a:stretch/>
                  </pic:blipFill>
                  <pic:spPr bwMode="auto">
                    <a:xfrm>
                      <a:off x="0" y="0"/>
                      <a:ext cx="2931941" cy="14867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en-GB"/>
        </w:rPr>
        <w:drawing>
          <wp:inline distT="0" distB="0" distL="0" distR="0" wp14:anchorId="00CA825D" wp14:editId="73F7C86E">
            <wp:extent cx="323850" cy="1415376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95723"/>
                    <a:stretch/>
                  </pic:blipFill>
                  <pic:spPr bwMode="auto">
                    <a:xfrm>
                      <a:off x="0" y="0"/>
                      <a:ext cx="327232" cy="14301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C3F7BB" w14:textId="77777777" w:rsidR="00825A09" w:rsidRDefault="00825A09" w:rsidP="00825A09"/>
    <w:p w14:paraId="3703AB1C" w14:textId="77777777" w:rsidR="0016146F" w:rsidRDefault="00A96AB1" w:rsidP="00825A09">
      <w:bookmarkStart w:id="17" w:name="Qu17"/>
      <w:bookmarkEnd w:id="17"/>
      <w:r>
        <w:t>Qu 17… AQA Core 3, June 2013</w:t>
      </w:r>
      <w:r w:rsidR="00530B5B">
        <w:t>.  (</w:t>
      </w:r>
      <w:hyperlink w:anchor="Ans17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22C81369" w14:textId="77777777" w:rsidR="0016146F" w:rsidRDefault="0016146F" w:rsidP="00825A09">
      <w:r>
        <w:rPr>
          <w:noProof/>
          <w:lang w:eastAsia="en-GB"/>
        </w:rPr>
        <w:drawing>
          <wp:inline distT="0" distB="0" distL="0" distR="0" wp14:anchorId="03D108F8" wp14:editId="0551CB6B">
            <wp:extent cx="5731200" cy="1472400"/>
            <wp:effectExtent l="19050" t="19050" r="22225" b="1397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l="7811" t="26712"/>
                    <a:stretch/>
                  </pic:blipFill>
                  <pic:spPr bwMode="auto">
                    <a:xfrm>
                      <a:off x="0" y="0"/>
                      <a:ext cx="5731200" cy="1472400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9D6C7F" w14:textId="77777777" w:rsidR="0016146F" w:rsidRDefault="0016146F" w:rsidP="00825A09"/>
    <w:p w14:paraId="62583DAB" w14:textId="77777777" w:rsidR="00A96AB1" w:rsidRDefault="00A96AB1" w:rsidP="00825A09">
      <w:bookmarkStart w:id="18" w:name="Qu18"/>
      <w:bookmarkEnd w:id="18"/>
      <w:r>
        <w:t>Qu 18… MEI, Paper 1, June 2018 – Qu 10</w:t>
      </w:r>
      <w:r w:rsidR="00530B5B">
        <w:t>.  (</w:t>
      </w:r>
      <w:hyperlink w:anchor="Ans18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6E42BAEF" w14:textId="77777777" w:rsidR="00D872A0" w:rsidRDefault="00C353DA" w:rsidP="00C0503B">
      <w:r>
        <w:rPr>
          <w:noProof/>
          <w:lang w:eastAsia="en-GB"/>
        </w:rPr>
        <w:drawing>
          <wp:inline distT="0" distB="0" distL="0" distR="0" wp14:anchorId="2DF579A0" wp14:editId="3D47B9FB">
            <wp:extent cx="5731510" cy="2671445"/>
            <wp:effectExtent l="19050" t="19050" r="21590" b="1460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67144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10A5FA8" w14:textId="77777777" w:rsidR="00847556" w:rsidRDefault="00847556"/>
    <w:p w14:paraId="56047B2F" w14:textId="77777777" w:rsidR="00A96AB1" w:rsidRDefault="00A96AB1">
      <w:r>
        <w:br w:type="page"/>
      </w:r>
    </w:p>
    <w:p w14:paraId="04F69B09" w14:textId="77777777" w:rsidR="00A96AB1" w:rsidRDefault="00A96AB1">
      <w:bookmarkStart w:id="19" w:name="Qu19"/>
      <w:bookmarkEnd w:id="19"/>
      <w:r>
        <w:lastRenderedPageBreak/>
        <w:t>Qu 19… MEI, Paper 1, June 2018  -Qu 11</w:t>
      </w:r>
      <w:r w:rsidR="00530B5B">
        <w:t>.  (</w:t>
      </w:r>
      <w:hyperlink w:anchor="Ans19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03A65D66" w14:textId="77777777" w:rsidR="00C353DA" w:rsidRDefault="00C353DA">
      <w:r>
        <w:rPr>
          <w:noProof/>
          <w:lang w:eastAsia="en-GB"/>
        </w:rPr>
        <w:drawing>
          <wp:inline distT="0" distB="0" distL="0" distR="0" wp14:anchorId="03B69746" wp14:editId="0ED5F7AE">
            <wp:extent cx="5731510" cy="2980690"/>
            <wp:effectExtent l="19050" t="19050" r="21590" b="1016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806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059BD37" w14:textId="77777777" w:rsidR="00C353DA" w:rsidRDefault="00C353DA" w:rsidP="00C353DA"/>
    <w:p w14:paraId="2DBCB26F" w14:textId="77777777" w:rsidR="00C353DA" w:rsidRDefault="00A96AB1">
      <w:bookmarkStart w:id="20" w:name="Qu20"/>
      <w:bookmarkEnd w:id="20"/>
      <w:r>
        <w:t>Qu 20… MEI, Paper 3, June 2018</w:t>
      </w:r>
      <w:r w:rsidR="00C20F58">
        <w:t xml:space="preserve"> – Qu 10</w:t>
      </w:r>
      <w:r w:rsidR="00530B5B">
        <w:t>.  (</w:t>
      </w:r>
      <w:hyperlink w:anchor="Ans20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3B1622CB" w14:textId="77777777" w:rsidR="00C353DA" w:rsidRDefault="005802F9">
      <w:r>
        <w:rPr>
          <w:noProof/>
          <w:lang w:eastAsia="en-GB"/>
        </w:rPr>
        <w:drawing>
          <wp:inline distT="0" distB="0" distL="0" distR="0" wp14:anchorId="418B77DF" wp14:editId="1E827F8E">
            <wp:extent cx="5731510" cy="1623060"/>
            <wp:effectExtent l="19050" t="19050" r="21590" b="1524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6230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B4190BF" w14:textId="77777777" w:rsidR="005802F9" w:rsidRDefault="005802F9" w:rsidP="005802F9"/>
    <w:p w14:paraId="7D5AE8C4" w14:textId="77777777" w:rsidR="009421E2" w:rsidRDefault="00A96AB1" w:rsidP="009421E2">
      <w:bookmarkStart w:id="21" w:name="Qu21"/>
      <w:bookmarkEnd w:id="21"/>
      <w:r>
        <w:t>Qu 21… Edexcel Mock Papers, Paper 1 – Qu 11</w:t>
      </w:r>
      <w:r w:rsidR="00530B5B">
        <w:t>.  (</w:t>
      </w:r>
      <w:hyperlink w:anchor="Ans21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23A0B14C" w14:textId="77777777" w:rsidR="009421E2" w:rsidRDefault="009421E2" w:rsidP="009421E2">
      <w:r>
        <w:rPr>
          <w:noProof/>
          <w:lang w:eastAsia="en-GB"/>
        </w:rPr>
        <w:drawing>
          <wp:inline distT="0" distB="0" distL="0" distR="0" wp14:anchorId="0F642063" wp14:editId="0F3B397B">
            <wp:extent cx="5731510" cy="1904365"/>
            <wp:effectExtent l="19050" t="19050" r="21590" b="1968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9043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6BE8174" w14:textId="77777777" w:rsidR="009421E2" w:rsidRDefault="009421E2"/>
    <w:p w14:paraId="35793EF8" w14:textId="77777777" w:rsidR="00A96AB1" w:rsidRDefault="00A96AB1">
      <w:r>
        <w:br w:type="page"/>
      </w:r>
    </w:p>
    <w:p w14:paraId="0771854A" w14:textId="77777777" w:rsidR="00A96AB1" w:rsidRDefault="00A96AB1">
      <w:bookmarkStart w:id="22" w:name="Qu22"/>
      <w:bookmarkEnd w:id="22"/>
      <w:r>
        <w:lastRenderedPageBreak/>
        <w:t>Qu 22… Edexcel Mock Papers, Paper 1 -</w:t>
      </w:r>
      <w:r w:rsidR="00C57CCB">
        <w:t xml:space="preserve"> </w:t>
      </w:r>
      <w:r>
        <w:t>Qu 10</w:t>
      </w:r>
      <w:r w:rsidR="00530B5B">
        <w:t>.  (</w:t>
      </w:r>
      <w:hyperlink w:anchor="Ans22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29132F84" w14:textId="77777777" w:rsidR="009421E2" w:rsidRDefault="009421E2" w:rsidP="009421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lang w:eastAsia="en-GB"/>
        </w:rPr>
        <w:drawing>
          <wp:inline distT="0" distB="0" distL="0" distR="0" wp14:anchorId="6E18CA0B" wp14:editId="480C0833">
            <wp:extent cx="2712720" cy="1895838"/>
            <wp:effectExtent l="0" t="0" r="0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723862" cy="1903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12A74E" w14:textId="77777777" w:rsidR="009421E2" w:rsidRDefault="009421E2" w:rsidP="009421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inline distT="0" distB="0" distL="0" distR="0" wp14:anchorId="10A35E47" wp14:editId="666483C9">
            <wp:extent cx="5731510" cy="3552190"/>
            <wp:effectExtent l="0" t="0" r="254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52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A938B2" w14:textId="77777777" w:rsidR="009421E2" w:rsidRDefault="009421E2" w:rsidP="005802F9"/>
    <w:p w14:paraId="64F0EAF0" w14:textId="77777777" w:rsidR="00594DC5" w:rsidRDefault="00A96AB1" w:rsidP="00594DC5">
      <w:pPr>
        <w:rPr>
          <w:rFonts w:eastAsiaTheme="minorEastAsia"/>
        </w:rPr>
      </w:pPr>
      <w:bookmarkStart w:id="23" w:name="Qu23"/>
      <w:bookmarkEnd w:id="23"/>
      <w:r>
        <w:t xml:space="preserve">Qu 23… </w:t>
      </w:r>
      <w:r>
        <w:rPr>
          <w:rFonts w:eastAsiaTheme="minorEastAsia"/>
        </w:rPr>
        <w:t>Edexcel, A2 Paper 1, June 2019 – Qu 9</w:t>
      </w:r>
      <w:r w:rsidR="00530B5B">
        <w:t>.  (</w:t>
      </w:r>
      <w:hyperlink w:anchor="Ans23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0971F712" w14:textId="77777777" w:rsidR="00594DC5" w:rsidRDefault="00594DC5" w:rsidP="00594DC5">
      <w:pPr>
        <w:rPr>
          <w:rFonts w:eastAsiaTheme="minorEastAsia"/>
        </w:rPr>
      </w:pPr>
      <w:r>
        <w:rPr>
          <w:noProof/>
          <w:lang w:eastAsia="en-GB"/>
        </w:rPr>
        <w:drawing>
          <wp:inline distT="0" distB="0" distL="0" distR="0" wp14:anchorId="3920A67D" wp14:editId="2B5EFD98">
            <wp:extent cx="5731510" cy="1951990"/>
            <wp:effectExtent l="19050" t="19050" r="21590" b="1016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9519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4202702" w14:textId="77777777" w:rsidR="009421E2" w:rsidRDefault="00594DC5" w:rsidP="005802F9">
      <w:r>
        <w:rPr>
          <w:rFonts w:eastAsiaTheme="minorEastAsia"/>
        </w:rPr>
        <w:br w:type="page"/>
      </w:r>
      <w:bookmarkStart w:id="24" w:name="Qu24"/>
      <w:bookmarkEnd w:id="24"/>
      <w:r w:rsidR="00A96AB1">
        <w:lastRenderedPageBreak/>
        <w:t>Qu 24… Edexcel Mock Papers, Paper 1 – Qu 13</w:t>
      </w:r>
      <w:r w:rsidR="00530B5B">
        <w:t>.  (</w:t>
      </w:r>
      <w:hyperlink w:anchor="Ans24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  <w:r w:rsidR="009421E2">
        <w:rPr>
          <w:noProof/>
          <w:lang w:eastAsia="en-GB"/>
        </w:rPr>
        <w:drawing>
          <wp:inline distT="0" distB="0" distL="0" distR="0" wp14:anchorId="72CFD796" wp14:editId="2A8E8822">
            <wp:extent cx="5731510" cy="3851275"/>
            <wp:effectExtent l="19050" t="19050" r="21590" b="1587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8512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0855DC8" w14:textId="77777777" w:rsidR="009421E2" w:rsidRDefault="009421E2" w:rsidP="009421E2"/>
    <w:p w14:paraId="676B846A" w14:textId="77777777" w:rsidR="00325BFF" w:rsidRDefault="00A96AB1" w:rsidP="00325BFF">
      <w:bookmarkStart w:id="25" w:name="Qu25"/>
      <w:bookmarkEnd w:id="25"/>
      <w:r>
        <w:t>Qu 25… OCR AS Paper 2, 2019</w:t>
      </w:r>
      <w:r w:rsidR="00530B5B">
        <w:t>.  (</w:t>
      </w:r>
      <w:hyperlink w:anchor="Ans25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22C3D0A5" w14:textId="77777777" w:rsidR="00325BFF" w:rsidRDefault="00325BFF" w:rsidP="00325BFF">
      <w:r>
        <w:rPr>
          <w:noProof/>
          <w:lang w:eastAsia="en-GB"/>
        </w:rPr>
        <w:drawing>
          <wp:inline distT="0" distB="0" distL="0" distR="0" wp14:anchorId="390956E5" wp14:editId="3657612A">
            <wp:extent cx="5731510" cy="3195320"/>
            <wp:effectExtent l="19050" t="19050" r="21590" b="2413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1953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D280044" w14:textId="77777777" w:rsidR="009421E2" w:rsidRDefault="009421E2">
      <w:r>
        <w:br w:type="page"/>
      </w:r>
    </w:p>
    <w:p w14:paraId="129EFEA2" w14:textId="77777777" w:rsidR="00A96AB1" w:rsidRDefault="00A96AB1">
      <w:bookmarkStart w:id="26" w:name="Qu26"/>
      <w:bookmarkEnd w:id="26"/>
      <w:r>
        <w:lastRenderedPageBreak/>
        <w:t>Qu 26… Edexcel Mock Papers, Paper 1  -Qu 14</w:t>
      </w:r>
      <w:r w:rsidR="00530B5B">
        <w:t>.  (</w:t>
      </w:r>
      <w:hyperlink w:anchor="Ans26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789B3CBA" w14:textId="77777777" w:rsidR="009421E2" w:rsidRDefault="009421E2" w:rsidP="009421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lang w:eastAsia="en-GB"/>
        </w:rPr>
        <w:drawing>
          <wp:inline distT="0" distB="0" distL="0" distR="0" wp14:anchorId="51375728" wp14:editId="53177DA2">
            <wp:extent cx="3049200" cy="23076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049200" cy="230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75AE64" w14:textId="77777777" w:rsidR="009421E2" w:rsidRDefault="009421E2" w:rsidP="009421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inline distT="0" distB="0" distL="0" distR="0" wp14:anchorId="473BA377" wp14:editId="55FAF07C">
            <wp:extent cx="5731510" cy="2374900"/>
            <wp:effectExtent l="0" t="0" r="2540" b="635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37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B0383A" w14:textId="77777777" w:rsidR="009421E2" w:rsidRDefault="009421E2" w:rsidP="009421E2"/>
    <w:p w14:paraId="5269D353" w14:textId="77777777" w:rsidR="005802F9" w:rsidRDefault="00A96AB1">
      <w:bookmarkStart w:id="27" w:name="Qu27"/>
      <w:bookmarkEnd w:id="27"/>
      <w:r>
        <w:t>Qu 27… Edexcel A2 Paper 2, 2018 – Qu 4</w:t>
      </w:r>
      <w:r w:rsidR="00530B5B">
        <w:t>.  (</w:t>
      </w:r>
      <w:hyperlink w:anchor="Ans27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40DCF137" w14:textId="77777777" w:rsidR="00C353DA" w:rsidRDefault="003563D9">
      <w:r>
        <w:rPr>
          <w:noProof/>
          <w:lang w:eastAsia="en-GB"/>
        </w:rPr>
        <w:drawing>
          <wp:inline distT="0" distB="0" distL="0" distR="0" wp14:anchorId="16E8A03D" wp14:editId="7557F9CE">
            <wp:extent cx="5731510" cy="2091055"/>
            <wp:effectExtent l="19050" t="19050" r="21590" b="2349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0910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71EB18E" w14:textId="77777777" w:rsidR="00847556" w:rsidRDefault="00847556"/>
    <w:p w14:paraId="6F8E87F9" w14:textId="77777777" w:rsidR="00A96AB1" w:rsidRDefault="00A96AB1">
      <w:r>
        <w:br w:type="page"/>
      </w:r>
    </w:p>
    <w:p w14:paraId="4A03512B" w14:textId="77777777" w:rsidR="00283BDD" w:rsidRDefault="00A96AB1">
      <w:bookmarkStart w:id="28" w:name="Qu28"/>
      <w:bookmarkEnd w:id="28"/>
      <w:r>
        <w:lastRenderedPageBreak/>
        <w:t>Qu 28… AQA, A2 Paper 2, 2019</w:t>
      </w:r>
      <w:r w:rsidR="00530B5B">
        <w:t>.  (</w:t>
      </w:r>
      <w:hyperlink w:anchor="Ans28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7C4DC63E" w14:textId="77777777" w:rsidR="00847556" w:rsidRDefault="00283BDD">
      <w:r>
        <w:rPr>
          <w:noProof/>
          <w:lang w:eastAsia="en-GB"/>
        </w:rPr>
        <w:drawing>
          <wp:inline distT="0" distB="0" distL="0" distR="0" wp14:anchorId="4B175623" wp14:editId="595051C2">
            <wp:extent cx="5731510" cy="1586865"/>
            <wp:effectExtent l="19050" t="19050" r="21590" b="1333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5868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EBB40BE" w14:textId="77777777" w:rsidR="00283BDD" w:rsidRDefault="00283BDD"/>
    <w:p w14:paraId="00AF9B8F" w14:textId="77777777" w:rsidR="00594DC5" w:rsidRDefault="00A96AB1" w:rsidP="00594DC5">
      <w:pPr>
        <w:rPr>
          <w:rFonts w:eastAsiaTheme="minorEastAsia"/>
        </w:rPr>
      </w:pPr>
      <w:bookmarkStart w:id="29" w:name="Qu29"/>
      <w:bookmarkEnd w:id="29"/>
      <w:r>
        <w:t xml:space="preserve">Qu 29… </w:t>
      </w:r>
      <w:r>
        <w:rPr>
          <w:rFonts w:eastAsiaTheme="minorEastAsia"/>
        </w:rPr>
        <w:t>Edexcel, A2 Paper 1, June 2019 – Qu 5</w:t>
      </w:r>
      <w:r w:rsidR="00530B5B">
        <w:t>.  (</w:t>
      </w:r>
      <w:hyperlink w:anchor="Ans29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6BEF6AF4" w14:textId="77777777" w:rsidR="00594DC5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>
        <w:rPr>
          <w:noProof/>
          <w:lang w:eastAsia="en-GB"/>
        </w:rPr>
        <w:drawing>
          <wp:inline distT="0" distB="0" distL="0" distR="0" wp14:anchorId="795D5F88" wp14:editId="0E26DF5E">
            <wp:extent cx="5731510" cy="235528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b="93120"/>
                    <a:stretch/>
                  </pic:blipFill>
                  <pic:spPr bwMode="auto">
                    <a:xfrm>
                      <a:off x="0" y="0"/>
                      <a:ext cx="5731510" cy="2355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en-GB"/>
        </w:rPr>
        <w:drawing>
          <wp:inline distT="0" distB="0" distL="0" distR="0" wp14:anchorId="0453CF7A" wp14:editId="1E4B22E3">
            <wp:extent cx="5731510" cy="1781521"/>
            <wp:effectExtent l="0" t="0" r="254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t="47959"/>
                    <a:stretch/>
                  </pic:blipFill>
                  <pic:spPr bwMode="auto">
                    <a:xfrm>
                      <a:off x="0" y="0"/>
                      <a:ext cx="5731510" cy="17815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E700B6" w14:textId="77777777" w:rsidR="00594DC5" w:rsidRDefault="00594DC5" w:rsidP="00594DC5">
      <w:pPr>
        <w:rPr>
          <w:rFonts w:eastAsiaTheme="minorEastAsia"/>
        </w:rPr>
      </w:pPr>
    </w:p>
    <w:p w14:paraId="6B13250D" w14:textId="77777777" w:rsidR="00594DC5" w:rsidRDefault="00A96AB1" w:rsidP="00594DC5">
      <w:bookmarkStart w:id="30" w:name="Qu30"/>
      <w:bookmarkEnd w:id="30"/>
      <w:r>
        <w:t>Qu 30… Edexcel unit tests, Integration – Qu 8</w:t>
      </w:r>
      <w:r w:rsidR="00530B5B">
        <w:t>.  (</w:t>
      </w:r>
      <w:hyperlink w:anchor="Ans30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588142E1" w14:textId="77777777" w:rsidR="00594DC5" w:rsidRPr="00EC5B8A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  <w:tab w:val="left" w:pos="426"/>
          <w:tab w:val="left" w:pos="851"/>
        </w:tabs>
        <w:spacing w:after="0" w:line="240" w:lineRule="auto"/>
        <w:rPr>
          <w:rFonts w:cstheme="minorHAnsi"/>
          <w:sz w:val="26"/>
          <w:szCs w:val="24"/>
        </w:rPr>
      </w:pPr>
      <w:r w:rsidRPr="00EC5B8A">
        <w:rPr>
          <w:rFonts w:cstheme="minorHAnsi"/>
          <w:sz w:val="26"/>
          <w:szCs w:val="24"/>
        </w:rPr>
        <w:t xml:space="preserve">Use the substitution </w:t>
      </w:r>
      <m:oMath>
        <m:r>
          <w:rPr>
            <w:rFonts w:ascii="Cambria Math" w:hAnsi="Cambria Math" w:cstheme="minorHAnsi"/>
            <w:sz w:val="26"/>
            <w:szCs w:val="24"/>
          </w:rPr>
          <m:t>x=4</m:t>
        </m:r>
        <m:sSup>
          <m:sSupPr>
            <m:ctrlPr>
              <w:rPr>
                <w:rFonts w:ascii="Cambria Math" w:hAnsi="Cambria Math" w:cstheme="minorHAnsi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6"/>
                <w:szCs w:val="24"/>
              </w:rPr>
              <m:t>sin</m:t>
            </m:r>
          </m:e>
          <m:sup>
            <m:r>
              <w:rPr>
                <w:rFonts w:ascii="Cambria Math" w:hAnsi="Cambria Math" w:cstheme="minorHAnsi"/>
                <w:sz w:val="26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6"/>
            <w:szCs w:val="24"/>
          </w:rPr>
          <m:t>θ</m:t>
        </m:r>
      </m:oMath>
      <w:r w:rsidRPr="00EC5B8A">
        <w:rPr>
          <w:rFonts w:cstheme="minorHAnsi"/>
          <w:sz w:val="26"/>
          <w:szCs w:val="24"/>
        </w:rPr>
        <w:t xml:space="preserve"> to find</w:t>
      </w:r>
    </w:p>
    <w:p w14:paraId="71EFA5F3" w14:textId="77777777" w:rsidR="00594DC5" w:rsidRPr="00EC5B8A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  <w:tab w:val="left" w:pos="426"/>
          <w:tab w:val="left" w:pos="851"/>
        </w:tabs>
        <w:spacing w:after="0" w:line="240" w:lineRule="auto"/>
        <w:rPr>
          <w:rFonts w:cstheme="minorHAnsi"/>
          <w:sz w:val="26"/>
          <w:szCs w:val="24"/>
        </w:rPr>
      </w:pPr>
    </w:p>
    <w:p w14:paraId="11BE50EB" w14:textId="77777777" w:rsidR="00594DC5" w:rsidRPr="00EC5B8A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  <w:tab w:val="left" w:pos="426"/>
          <w:tab w:val="left" w:pos="851"/>
        </w:tabs>
        <w:spacing w:after="0" w:line="240" w:lineRule="auto"/>
        <w:jc w:val="center"/>
        <w:rPr>
          <w:rFonts w:cstheme="minorHAnsi"/>
          <w:sz w:val="26"/>
          <w:szCs w:val="24"/>
        </w:rPr>
      </w:pPr>
      <w:r w:rsidRPr="00EC5B8A">
        <w:rPr>
          <w:rFonts w:eastAsia="Calibri" w:cstheme="minorHAnsi"/>
          <w:position w:val="-36"/>
          <w:sz w:val="26"/>
          <w:szCs w:val="24"/>
        </w:rPr>
        <w:object w:dxaOrig="1620" w:dyaOrig="855" w14:anchorId="43860E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7pt;height:58.25pt" o:ole="">
            <v:imagedata r:id="rId42" o:title=""/>
          </v:shape>
          <o:OLEObject Type="Embed" ProgID="Equation.DSMT4" ShapeID="_x0000_i1025" DrawAspect="Content" ObjectID="_1776860097" r:id="rId43"/>
        </w:object>
      </w:r>
      <w:r w:rsidRPr="00EC5B8A">
        <w:rPr>
          <w:rFonts w:cstheme="minorHAnsi"/>
          <w:sz w:val="26"/>
          <w:szCs w:val="24"/>
        </w:rPr>
        <w:t>,</w:t>
      </w:r>
    </w:p>
    <w:p w14:paraId="4D3301BD" w14:textId="77777777" w:rsidR="00594DC5" w:rsidRPr="00EC5B8A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  <w:tab w:val="left" w:pos="851"/>
        </w:tabs>
        <w:spacing w:after="0" w:line="240" w:lineRule="auto"/>
        <w:rPr>
          <w:rFonts w:cstheme="minorHAnsi"/>
          <w:sz w:val="26"/>
          <w:szCs w:val="24"/>
        </w:rPr>
      </w:pPr>
    </w:p>
    <w:p w14:paraId="38D69C9B" w14:textId="77777777" w:rsidR="00594DC5" w:rsidRPr="00EC5B8A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  <w:tab w:val="left" w:pos="851"/>
        </w:tabs>
        <w:spacing w:after="0" w:line="240" w:lineRule="auto"/>
        <w:rPr>
          <w:rFonts w:cstheme="minorHAnsi"/>
          <w:sz w:val="26"/>
          <w:szCs w:val="24"/>
        </w:rPr>
      </w:pPr>
      <w:r w:rsidRPr="00EC5B8A">
        <w:rPr>
          <w:rFonts w:cstheme="minorHAnsi"/>
          <w:sz w:val="26"/>
          <w:szCs w:val="24"/>
        </w:rPr>
        <w:t>giving your answer in the form</w:t>
      </w:r>
      <w:r>
        <w:rPr>
          <w:rFonts w:cstheme="minorHAnsi"/>
          <w:sz w:val="26"/>
          <w:szCs w:val="24"/>
        </w:rPr>
        <w:t xml:space="preserve"> </w:t>
      </w:r>
      <m:oMath>
        <m:r>
          <w:rPr>
            <w:rFonts w:ascii="Cambria Math" w:hAnsi="Cambria Math" w:cstheme="minorHAnsi"/>
            <w:sz w:val="26"/>
            <w:szCs w:val="24"/>
          </w:rPr>
          <m:t>aπ+b</m:t>
        </m:r>
      </m:oMath>
      <w:r w:rsidRPr="00EC5B8A">
        <w:rPr>
          <w:rFonts w:cstheme="minorHAnsi"/>
          <w:sz w:val="26"/>
          <w:szCs w:val="24"/>
        </w:rPr>
        <w:t xml:space="preserve">, where </w:t>
      </w:r>
      <m:oMath>
        <m:r>
          <w:rPr>
            <w:rFonts w:ascii="Cambria Math" w:hAnsi="Cambria Math" w:cstheme="minorHAnsi"/>
            <w:sz w:val="26"/>
            <w:szCs w:val="24"/>
          </w:rPr>
          <m:t>a</m:t>
        </m:r>
      </m:oMath>
      <w:r>
        <w:rPr>
          <w:rFonts w:eastAsiaTheme="minorEastAsia" w:cstheme="minorHAnsi"/>
          <w:sz w:val="26"/>
          <w:szCs w:val="24"/>
        </w:rPr>
        <w:t xml:space="preserve"> </w:t>
      </w:r>
      <w:r w:rsidRPr="00EC5B8A">
        <w:rPr>
          <w:rFonts w:cstheme="minorHAnsi"/>
          <w:sz w:val="26"/>
          <w:szCs w:val="24"/>
        </w:rPr>
        <w:t xml:space="preserve">and </w:t>
      </w:r>
      <m:oMath>
        <m:r>
          <w:rPr>
            <w:rFonts w:ascii="Cambria Math" w:hAnsi="Cambria Math" w:cstheme="minorHAnsi"/>
            <w:sz w:val="26"/>
            <w:szCs w:val="24"/>
          </w:rPr>
          <m:t>b</m:t>
        </m:r>
      </m:oMath>
      <w:r w:rsidRPr="00EC5B8A">
        <w:rPr>
          <w:rFonts w:cstheme="minorHAnsi"/>
          <w:sz w:val="26"/>
          <w:szCs w:val="24"/>
        </w:rPr>
        <w:t xml:space="preserve"> are e</w:t>
      </w:r>
      <w:r w:rsidRPr="00EC5B8A">
        <w:rPr>
          <w:rFonts w:cstheme="minorHAnsi"/>
          <w:i/>
          <w:sz w:val="26"/>
          <w:szCs w:val="24"/>
        </w:rPr>
        <w:t>x</w:t>
      </w:r>
      <w:r w:rsidRPr="00EC5B8A">
        <w:rPr>
          <w:rFonts w:cstheme="minorHAnsi"/>
          <w:sz w:val="26"/>
          <w:szCs w:val="24"/>
        </w:rPr>
        <w:t>act constants.</w:t>
      </w:r>
    </w:p>
    <w:p w14:paraId="1C42C432" w14:textId="77777777" w:rsidR="00594DC5" w:rsidRPr="00EC5B8A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rFonts w:cstheme="minorHAnsi"/>
          <w:sz w:val="4"/>
        </w:rPr>
      </w:pPr>
      <w:r w:rsidRPr="00EC5B8A">
        <w:rPr>
          <w:rFonts w:cstheme="minorHAnsi"/>
          <w:b/>
          <w:sz w:val="26"/>
          <w:szCs w:val="24"/>
        </w:rPr>
        <w:t>(9)</w:t>
      </w:r>
    </w:p>
    <w:p w14:paraId="486D7C7E" w14:textId="77777777" w:rsidR="00594DC5" w:rsidRDefault="00594DC5" w:rsidP="00594DC5"/>
    <w:p w14:paraId="2B4DCECF" w14:textId="77777777" w:rsidR="00594DC5" w:rsidRDefault="00594DC5">
      <w:r>
        <w:br w:type="page"/>
      </w:r>
    </w:p>
    <w:p w14:paraId="6303974A" w14:textId="77777777" w:rsidR="00594DC5" w:rsidRDefault="00A96AB1" w:rsidP="00594DC5">
      <w:bookmarkStart w:id="31" w:name="Qu31"/>
      <w:bookmarkEnd w:id="31"/>
      <w:r>
        <w:lastRenderedPageBreak/>
        <w:t xml:space="preserve">Qu 31… </w:t>
      </w:r>
      <w:r>
        <w:rPr>
          <w:rFonts w:eastAsiaTheme="minorEastAsia"/>
        </w:rPr>
        <w:t>Edexcel, A2 Paper 1, June 2019 – Qu 4</w:t>
      </w:r>
      <w:r w:rsidR="00530B5B">
        <w:t>.  (</w:t>
      </w:r>
      <w:hyperlink w:anchor="Ans31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1BCFE5A6" w14:textId="77777777" w:rsidR="00594DC5" w:rsidRPr="00594DC5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594DC5">
        <w:rPr>
          <w:rFonts w:ascii="Times New Roman" w:hAnsi="Times New Roman" w:cs="Times New Roman"/>
          <w:sz w:val="24"/>
        </w:rPr>
        <w:t>The binomial expansion of</w:t>
      </w:r>
    </w:p>
    <w:p w14:paraId="11A9DD23" w14:textId="77777777" w:rsidR="00594DC5" w:rsidRPr="00594DC5" w:rsidRDefault="00000000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eastAsiaTheme="minorEastAsia" w:hAnsi="Times New Roman" w:cs="Times New Roman"/>
          <w:sz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</w:rPr>
                    <m:t>4-x</m:t>
                  </m:r>
                </m:e>
              </m:rad>
            </m:den>
          </m:f>
        </m:oMath>
      </m:oMathPara>
    </w:p>
    <w:p w14:paraId="3C95344C" w14:textId="77777777" w:rsidR="00594DC5" w:rsidRPr="00594DC5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eastAsiaTheme="minorEastAsia" w:hAnsi="Times New Roman" w:cs="Times New Roman"/>
          <w:sz w:val="24"/>
        </w:rPr>
      </w:pPr>
    </w:p>
    <w:p w14:paraId="4304245F" w14:textId="77777777" w:rsidR="00594DC5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594DC5">
        <w:rPr>
          <w:rFonts w:ascii="Times New Roman" w:hAnsi="Times New Roman" w:cs="Times New Roman"/>
          <w:sz w:val="24"/>
        </w:rPr>
        <w:t xml:space="preserve">Can be used to find an approximation to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</w:rPr>
              <m:t>2</m:t>
            </m:r>
          </m:e>
        </m:rad>
      </m:oMath>
      <w:r>
        <w:rPr>
          <w:rFonts w:ascii="Times New Roman" w:eastAsiaTheme="minorEastAsia" w:hAnsi="Times New Roman" w:cs="Times New Roman"/>
          <w:sz w:val="24"/>
        </w:rPr>
        <w:t>.</w:t>
      </w:r>
    </w:p>
    <w:p w14:paraId="10F42569" w14:textId="77777777" w:rsidR="00594DC5" w:rsidRPr="00594DC5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eastAsiaTheme="minorEastAsia" w:hAnsi="Times New Roman" w:cs="Times New Roman"/>
          <w:sz w:val="24"/>
        </w:rPr>
      </w:pPr>
    </w:p>
    <w:p w14:paraId="014BD8E8" w14:textId="77777777" w:rsidR="00594DC5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>
        <w:rPr>
          <w:noProof/>
          <w:lang w:eastAsia="en-GB"/>
        </w:rPr>
        <w:drawing>
          <wp:inline distT="0" distB="0" distL="0" distR="0" wp14:anchorId="08E1226F" wp14:editId="3FF2B558">
            <wp:extent cx="5731144" cy="2209800"/>
            <wp:effectExtent l="0" t="0" r="317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t="6059" b="37352"/>
                    <a:stretch/>
                  </pic:blipFill>
                  <pic:spPr bwMode="auto">
                    <a:xfrm>
                      <a:off x="0" y="0"/>
                      <a:ext cx="5731510" cy="22099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en-GB"/>
        </w:rPr>
        <w:drawing>
          <wp:inline distT="0" distB="0" distL="0" distR="0" wp14:anchorId="5D23D393" wp14:editId="427889BD">
            <wp:extent cx="5495983" cy="1458595"/>
            <wp:effectExtent l="0" t="0" r="9525" b="825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l="4109" t="62648"/>
                    <a:stretch/>
                  </pic:blipFill>
                  <pic:spPr bwMode="auto">
                    <a:xfrm>
                      <a:off x="0" y="0"/>
                      <a:ext cx="5495983" cy="14585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CCF2C1" w14:textId="77777777" w:rsidR="00A96AB1" w:rsidRDefault="00A96AB1" w:rsidP="00A96AB1"/>
    <w:p w14:paraId="3289B1FA" w14:textId="77777777" w:rsidR="00A96AB1" w:rsidRDefault="00A96AB1" w:rsidP="00A96AB1">
      <w:bookmarkStart w:id="32" w:name="Qu32"/>
      <w:bookmarkEnd w:id="32"/>
      <w:r>
        <w:t>Qu 32… Edexcel, A2 Paper 1, June 2019 – Qu 14</w:t>
      </w:r>
      <w:r w:rsidR="00530B5B">
        <w:t>.  (</w:t>
      </w:r>
      <w:hyperlink w:anchor="Ans32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677D9D48" w14:textId="77777777" w:rsidR="00A96AB1" w:rsidRDefault="00A96AB1" w:rsidP="00A96A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inline distT="0" distB="0" distL="0" distR="0" wp14:anchorId="2549019C" wp14:editId="7CCF915D">
            <wp:extent cx="5730804" cy="1529862"/>
            <wp:effectExtent l="0" t="0" r="381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b="61911"/>
                    <a:stretch/>
                  </pic:blipFill>
                  <pic:spPr bwMode="auto">
                    <a:xfrm>
                      <a:off x="0" y="0"/>
                      <a:ext cx="5731510" cy="15300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07CEB6" w14:textId="77777777" w:rsidR="00A96AB1" w:rsidRDefault="00A96AB1" w:rsidP="00A96A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anchor distT="0" distB="0" distL="114300" distR="114300" simplePos="0" relativeHeight="251674624" behindDoc="0" locked="0" layoutInCell="1" allowOverlap="1" wp14:anchorId="420898DE" wp14:editId="5EDD4EB2">
            <wp:simplePos x="0" y="0"/>
            <wp:positionH relativeFrom="margin">
              <wp:align>left</wp:align>
            </wp:positionH>
            <wp:positionV relativeFrom="paragraph">
              <wp:posOffset>4103</wp:posOffset>
            </wp:positionV>
            <wp:extent cx="234315" cy="205154"/>
            <wp:effectExtent l="0" t="0" r="0" b="4445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024" r="95909" b="52865"/>
                    <a:stretch/>
                  </pic:blipFill>
                  <pic:spPr bwMode="auto">
                    <a:xfrm>
                      <a:off x="0" y="0"/>
                      <a:ext cx="234315" cy="2051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GB"/>
        </w:rPr>
        <w:drawing>
          <wp:inline distT="0" distB="0" distL="0" distR="0" wp14:anchorId="6B20D888" wp14:editId="661FB963">
            <wp:extent cx="5731510" cy="1291395"/>
            <wp:effectExtent l="0" t="0" r="2540" b="444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t="67852"/>
                    <a:stretch/>
                  </pic:blipFill>
                  <pic:spPr bwMode="auto">
                    <a:xfrm>
                      <a:off x="0" y="0"/>
                      <a:ext cx="5731510" cy="12913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920A1D" w14:textId="77777777" w:rsidR="00A96AB1" w:rsidRDefault="00A96AB1">
      <w:r>
        <w:br w:type="page"/>
      </w:r>
    </w:p>
    <w:p w14:paraId="4C9AC6E3" w14:textId="77777777" w:rsidR="00594DC5" w:rsidRDefault="00A96AB1" w:rsidP="00594DC5">
      <w:pPr>
        <w:rPr>
          <w:rFonts w:eastAsiaTheme="minorEastAsia"/>
        </w:rPr>
      </w:pPr>
      <w:bookmarkStart w:id="33" w:name="Qu33"/>
      <w:bookmarkEnd w:id="33"/>
      <w:r>
        <w:lastRenderedPageBreak/>
        <w:t>Qu 33… AQA, A2 Paper 2, 2019</w:t>
      </w:r>
      <w:r w:rsidR="00530B5B">
        <w:t>.  (</w:t>
      </w:r>
      <w:hyperlink w:anchor="Ans33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14:paraId="68CCCFD3" w14:textId="77777777" w:rsidR="00283BDD" w:rsidRDefault="00283BDD">
      <w:r>
        <w:rPr>
          <w:noProof/>
          <w:lang w:eastAsia="en-GB"/>
        </w:rPr>
        <w:drawing>
          <wp:inline distT="0" distB="0" distL="0" distR="0" wp14:anchorId="6A17FF07" wp14:editId="504346E9">
            <wp:extent cx="5731510" cy="5184140"/>
            <wp:effectExtent l="19050" t="19050" r="21590" b="1651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1841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44DB7EF" w14:textId="77777777" w:rsidR="004446DC" w:rsidRDefault="004446DC" w:rsidP="004446DC"/>
    <w:p w14:paraId="0495FCFB" w14:textId="77777777" w:rsidR="004446DC" w:rsidRDefault="004446DC" w:rsidP="004446DC">
      <w:bookmarkStart w:id="34" w:name="Qu34"/>
      <w:bookmarkEnd w:id="34"/>
      <w:r>
        <w:t>Qu 34… Edexcel Unit Tests, A2 Stats, Topic 2, Hypothesis Testing.  (</w:t>
      </w:r>
      <w:hyperlink w:anchor="Ans34" w:history="1">
        <w:r w:rsidRPr="00530B5B">
          <w:rPr>
            <w:rStyle w:val="Hyperlink"/>
          </w:rPr>
          <w:t xml:space="preserve">Link to </w:t>
        </w:r>
        <w:proofErr w:type="spellStart"/>
        <w:r w:rsidRPr="00530B5B">
          <w:rPr>
            <w:rStyle w:val="Hyperlink"/>
          </w:rPr>
          <w:t>markscheme</w:t>
        </w:r>
        <w:proofErr w:type="spellEnd"/>
      </w:hyperlink>
      <w:r>
        <w:t>)</w:t>
      </w:r>
    </w:p>
    <w:p w14:paraId="0916E2A8" w14:textId="77777777" w:rsidR="004446DC" w:rsidRDefault="004446DC" w:rsidP="004446DC">
      <w:r>
        <w:rPr>
          <w:noProof/>
        </w:rPr>
        <w:drawing>
          <wp:inline distT="0" distB="0" distL="0" distR="0" wp14:anchorId="467A0E59" wp14:editId="2D1A3511">
            <wp:extent cx="5731510" cy="901065"/>
            <wp:effectExtent l="19050" t="19050" r="21590" b="1333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9010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E0206B8" w14:textId="77777777" w:rsidR="00F93DF1" w:rsidRDefault="00F93DF1" w:rsidP="00F93DF1"/>
    <w:p w14:paraId="3EC8A9D2" w14:textId="77777777" w:rsidR="00F93DF1" w:rsidRDefault="00F93DF1" w:rsidP="00F93DF1">
      <w:bookmarkStart w:id="35" w:name="Qu35"/>
      <w:bookmarkEnd w:id="35"/>
      <w:r>
        <w:t>Qu 35… OCR A Core 3 June 2013, Differentiation.  (</w:t>
      </w:r>
      <w:hyperlink w:anchor="Ans35" w:history="1">
        <w:r w:rsidRPr="00530B5B">
          <w:rPr>
            <w:rStyle w:val="Hyperlink"/>
          </w:rPr>
          <w:t xml:space="preserve">Link to </w:t>
        </w:r>
        <w:proofErr w:type="spellStart"/>
        <w:r w:rsidRPr="00530B5B">
          <w:rPr>
            <w:rStyle w:val="Hyperlink"/>
          </w:rPr>
          <w:t>markscheme</w:t>
        </w:r>
        <w:proofErr w:type="spellEnd"/>
      </w:hyperlink>
      <w:r>
        <w:t>)</w:t>
      </w:r>
    </w:p>
    <w:p w14:paraId="3327A320" w14:textId="77777777" w:rsidR="00F93DF1" w:rsidRDefault="00F93DF1" w:rsidP="00F93DF1">
      <w:pPr>
        <w:jc w:val="center"/>
        <w:rPr>
          <w:rFonts w:eastAsiaTheme="minorEastAsia"/>
        </w:rPr>
      </w:pPr>
      <w:r>
        <w:rPr>
          <w:rFonts w:eastAsiaTheme="minorEastAsia"/>
          <w:noProof/>
        </w:rPr>
        <w:lastRenderedPageBreak/>
        <w:drawing>
          <wp:inline distT="0" distB="0" distL="0" distR="0" wp14:anchorId="3B8B7007" wp14:editId="6F5588F8">
            <wp:extent cx="5731510" cy="2763520"/>
            <wp:effectExtent l="19050" t="19050" r="21590" b="1778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Picture1.png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7635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2A9C131" w14:textId="77777777" w:rsidR="008F33A5" w:rsidRDefault="008F33A5" w:rsidP="008F33A5"/>
    <w:p w14:paraId="3A62F289" w14:textId="02D7E029" w:rsidR="008F33A5" w:rsidRDefault="008F33A5" w:rsidP="008F33A5">
      <w:bookmarkStart w:id="36" w:name="Qu36"/>
      <w:bookmarkStart w:id="37" w:name="Qu37"/>
      <w:bookmarkEnd w:id="36"/>
      <w:bookmarkEnd w:id="37"/>
      <w:r>
        <w:t>Qu 3</w:t>
      </w:r>
      <w:r w:rsidR="00CA1FFC">
        <w:t>6</w:t>
      </w:r>
      <w:r>
        <w:t>… OCR A Practice Papers Set 1, Paper 3, Question 6.  (</w:t>
      </w:r>
      <w:hyperlink w:anchor="Ans37" w:history="1">
        <w:r w:rsidRPr="00530B5B">
          <w:rPr>
            <w:rStyle w:val="Hyperlink"/>
          </w:rPr>
          <w:t xml:space="preserve">Link to </w:t>
        </w:r>
        <w:proofErr w:type="spellStart"/>
        <w:r w:rsidRPr="00530B5B">
          <w:rPr>
            <w:rStyle w:val="Hyperlink"/>
          </w:rPr>
          <w:t>markscheme</w:t>
        </w:r>
        <w:proofErr w:type="spellEnd"/>
      </w:hyperlink>
      <w:r>
        <w:t>)</w:t>
      </w:r>
    </w:p>
    <w:p w14:paraId="00FF513C" w14:textId="77777777" w:rsidR="008F33A5" w:rsidRDefault="008F33A5" w:rsidP="008F33A5">
      <w:pPr>
        <w:jc w:val="center"/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35BA0793" wp14:editId="3CC16726">
            <wp:extent cx="5731510" cy="3779520"/>
            <wp:effectExtent l="19050" t="19050" r="21590" b="1143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Picture2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7795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DDC131B" w14:textId="77777777" w:rsidR="008F33A5" w:rsidRDefault="008F33A5" w:rsidP="008F33A5">
      <w:pPr>
        <w:rPr>
          <w:b/>
          <w:color w:val="FF0000"/>
          <w:sz w:val="30"/>
        </w:rPr>
      </w:pPr>
      <w:r>
        <w:rPr>
          <w:b/>
          <w:color w:val="FF0000"/>
          <w:sz w:val="30"/>
        </w:rPr>
        <w:br w:type="page"/>
      </w:r>
    </w:p>
    <w:p w14:paraId="5ED5E85F" w14:textId="784FCCC7" w:rsidR="008F33A5" w:rsidRDefault="008F33A5" w:rsidP="008F33A5">
      <w:bookmarkStart w:id="38" w:name="Qu38"/>
      <w:bookmarkEnd w:id="38"/>
      <w:r>
        <w:lastRenderedPageBreak/>
        <w:t>Qu 3</w:t>
      </w:r>
      <w:r w:rsidR="00CA1FFC">
        <w:t>7</w:t>
      </w:r>
      <w:r>
        <w:t>… OCR A Practice Papers Set 4, Paper 3, Question 10.  (</w:t>
      </w:r>
      <w:hyperlink w:anchor="Ans38" w:history="1">
        <w:r w:rsidRPr="00530B5B">
          <w:rPr>
            <w:rStyle w:val="Hyperlink"/>
          </w:rPr>
          <w:t xml:space="preserve">Link to </w:t>
        </w:r>
        <w:proofErr w:type="spellStart"/>
        <w:r w:rsidRPr="00530B5B">
          <w:rPr>
            <w:rStyle w:val="Hyperlink"/>
          </w:rPr>
          <w:t>markscheme</w:t>
        </w:r>
        <w:proofErr w:type="spellEnd"/>
      </w:hyperlink>
      <w:r>
        <w:t>)</w:t>
      </w:r>
    </w:p>
    <w:p w14:paraId="4F406997" w14:textId="77777777" w:rsidR="008F33A5" w:rsidRDefault="008F33A5" w:rsidP="008F33A5">
      <w:pPr>
        <w:jc w:val="center"/>
        <w:rPr>
          <w:rFonts w:eastAsiaTheme="minorEastAsia"/>
        </w:rPr>
      </w:pPr>
      <w:r w:rsidRPr="004C6A99">
        <w:rPr>
          <w:rFonts w:eastAsiaTheme="minorEastAsia"/>
          <w:noProof/>
        </w:rPr>
        <w:drawing>
          <wp:inline distT="0" distB="0" distL="0" distR="0" wp14:anchorId="629EE0FD" wp14:editId="042A2EFE">
            <wp:extent cx="5731510" cy="4299585"/>
            <wp:effectExtent l="19050" t="19050" r="21590" b="2476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9958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7EA6538" w14:textId="77777777" w:rsidR="002D1F8B" w:rsidRDefault="002D1F8B" w:rsidP="002D1F8B"/>
    <w:p w14:paraId="75EACB8B" w14:textId="77777777" w:rsidR="00FF542C" w:rsidRDefault="002D1F8B" w:rsidP="00FF542C">
      <w:bookmarkStart w:id="39" w:name="Qu39"/>
      <w:bookmarkEnd w:id="39"/>
      <w:r>
        <w:t>Qu 3</w:t>
      </w:r>
      <w:r w:rsidR="00CA1FFC">
        <w:t>8</w:t>
      </w:r>
      <w:r>
        <w:t>… OCR A Practice Papers Set 2, Paper 2, Question 6.  (</w:t>
      </w:r>
      <w:hyperlink w:anchor="Ans39" w:history="1">
        <w:r w:rsidRPr="00530B5B">
          <w:rPr>
            <w:rStyle w:val="Hyperlink"/>
          </w:rPr>
          <w:t xml:space="preserve">Link to </w:t>
        </w:r>
        <w:proofErr w:type="spellStart"/>
        <w:r w:rsidRPr="00530B5B">
          <w:rPr>
            <w:rStyle w:val="Hyperlink"/>
          </w:rPr>
          <w:t>markscheme</w:t>
        </w:r>
        <w:proofErr w:type="spellEnd"/>
      </w:hyperlink>
      <w:r>
        <w:t>)</w:t>
      </w:r>
    </w:p>
    <w:p w14:paraId="4B8F7979" w14:textId="77777777" w:rsidR="00FF542C" w:rsidRDefault="00FF542C" w:rsidP="00FF542C">
      <w:pPr>
        <w:rPr>
          <w:b/>
          <w:color w:val="FF0000"/>
          <w:sz w:val="30"/>
        </w:rPr>
      </w:pPr>
      <w:r w:rsidRPr="00724CBD">
        <w:rPr>
          <w:b/>
          <w:noProof/>
          <w:color w:val="FF0000"/>
          <w:sz w:val="30"/>
        </w:rPr>
        <w:drawing>
          <wp:inline distT="0" distB="0" distL="0" distR="0" wp14:anchorId="16E5C58F" wp14:editId="07D8B906">
            <wp:extent cx="5731510" cy="846455"/>
            <wp:effectExtent l="19050" t="19050" r="21590" b="10795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464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DFF1FD2" w14:textId="5A33F909" w:rsidR="00B60E0E" w:rsidRDefault="00B60E0E" w:rsidP="00FF542C">
      <w:r>
        <w:br w:type="page"/>
      </w:r>
    </w:p>
    <w:p w14:paraId="321C852D" w14:textId="0EAD6B6E" w:rsidR="007E4FBD" w:rsidRDefault="007E4FBD" w:rsidP="007E4FBD">
      <w:r>
        <w:lastRenderedPageBreak/>
        <w:t xml:space="preserve">Qu </w:t>
      </w:r>
      <w:r w:rsidR="00CA1FFC">
        <w:t>39</w:t>
      </w:r>
      <w:r>
        <w:t xml:space="preserve">… </w:t>
      </w:r>
      <w:r w:rsidR="00B60E0E">
        <w:t>OCR A Practice Papers Set 2, Paper 3, Question 5</w:t>
      </w:r>
      <w:r>
        <w:t>.  (</w:t>
      </w:r>
      <w:hyperlink w:anchor="Ans40" w:history="1">
        <w:r w:rsidRPr="00530B5B">
          <w:rPr>
            <w:rStyle w:val="Hyperlink"/>
          </w:rPr>
          <w:t xml:space="preserve">Link to </w:t>
        </w:r>
        <w:proofErr w:type="spellStart"/>
        <w:r w:rsidRPr="00530B5B">
          <w:rPr>
            <w:rStyle w:val="Hyperlink"/>
          </w:rPr>
          <w:t>markscheme</w:t>
        </w:r>
        <w:proofErr w:type="spellEnd"/>
      </w:hyperlink>
      <w:r>
        <w:t>)</w:t>
      </w:r>
      <w:bookmarkStart w:id="40" w:name="_Hlk69476637"/>
    </w:p>
    <w:p w14:paraId="7856252C" w14:textId="05F63362" w:rsidR="007E4FBD" w:rsidRDefault="007E4FBD" w:rsidP="002D1F8B">
      <w:pPr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511DEBF3" wp14:editId="1F0B5833">
            <wp:extent cx="5731510" cy="3390265"/>
            <wp:effectExtent l="19050" t="19050" r="21590" b="1968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Picture1.png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3902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bookmarkEnd w:id="40"/>
    <w:p w14:paraId="6690C678" w14:textId="77777777" w:rsidR="007501F4" w:rsidRPr="000E0277" w:rsidRDefault="007501F4" w:rsidP="007501F4">
      <w:pPr>
        <w:rPr>
          <w:b/>
          <w:sz w:val="30"/>
        </w:rPr>
      </w:pPr>
    </w:p>
    <w:p w14:paraId="5B1AD4AA" w14:textId="27F861EF" w:rsidR="007501F4" w:rsidRDefault="007501F4" w:rsidP="007501F4">
      <w:r w:rsidRPr="000E0277">
        <w:t>Qu 4</w:t>
      </w:r>
      <w:r w:rsidR="00CA1FFC">
        <w:t>0</w:t>
      </w:r>
      <w:r w:rsidRPr="000E0277">
        <w:t xml:space="preserve">… OCR A Sample Assessment Paper, Maths &amp; Statistics, Question 12. </w:t>
      </w:r>
      <w:r>
        <w:t xml:space="preserve"> (</w:t>
      </w:r>
      <w:hyperlink w:anchor="Ans40" w:history="1">
        <w:r w:rsidRPr="00530B5B">
          <w:rPr>
            <w:rStyle w:val="Hyperlink"/>
          </w:rPr>
          <w:t xml:space="preserve">Link to </w:t>
        </w:r>
        <w:proofErr w:type="spellStart"/>
        <w:r w:rsidRPr="00530B5B">
          <w:rPr>
            <w:rStyle w:val="Hyperlink"/>
          </w:rPr>
          <w:t>markscheme</w:t>
        </w:r>
        <w:proofErr w:type="spellEnd"/>
      </w:hyperlink>
      <w:r>
        <w:t>)</w:t>
      </w:r>
    </w:p>
    <w:p w14:paraId="4BFD6032" w14:textId="77777777" w:rsidR="00086E0F" w:rsidRDefault="007501F4" w:rsidP="00086E0F">
      <w:pPr>
        <w:rPr>
          <w:b/>
          <w:color w:val="FF0000"/>
          <w:sz w:val="30"/>
        </w:rPr>
      </w:pPr>
      <w:r w:rsidRPr="000E0277">
        <w:rPr>
          <w:b/>
          <w:noProof/>
          <w:color w:val="FF0000"/>
          <w:sz w:val="30"/>
        </w:rPr>
        <w:drawing>
          <wp:inline distT="0" distB="0" distL="0" distR="0" wp14:anchorId="2E3514E1" wp14:editId="456ED368">
            <wp:extent cx="5731510" cy="2760345"/>
            <wp:effectExtent l="19050" t="19050" r="21590" b="2095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76034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2603E25" w14:textId="77777777" w:rsidR="00086E0F" w:rsidRPr="000E0277" w:rsidRDefault="00086E0F" w:rsidP="00086E0F">
      <w:pPr>
        <w:rPr>
          <w:b/>
          <w:sz w:val="30"/>
        </w:rPr>
      </w:pPr>
      <w:bookmarkStart w:id="41" w:name="_Hlk101950295"/>
    </w:p>
    <w:p w14:paraId="399A1BC8" w14:textId="38B1BF84" w:rsidR="00E020B5" w:rsidRDefault="00E020B5" w:rsidP="00086E0F">
      <w:bookmarkStart w:id="42" w:name="Qu41"/>
      <w:bookmarkEnd w:id="42"/>
      <w:r w:rsidRPr="000E0277">
        <w:t>Qu 4</w:t>
      </w:r>
      <w:r>
        <w:t>1</w:t>
      </w:r>
      <w:r w:rsidRPr="000E0277">
        <w:t xml:space="preserve">… </w:t>
      </w:r>
      <w:r>
        <w:t>OCR, A2 Paper 2, 2018, Question 5</w:t>
      </w:r>
      <w:r w:rsidRPr="000E0277">
        <w:t xml:space="preserve"> </w:t>
      </w:r>
      <w:r>
        <w:t xml:space="preserve"> (</w:t>
      </w:r>
      <w:hyperlink w:anchor="Ans41" w:history="1">
        <w:r w:rsidRPr="00530B5B">
          <w:rPr>
            <w:rStyle w:val="Hyperlink"/>
          </w:rPr>
          <w:t xml:space="preserve">Link to </w:t>
        </w:r>
        <w:proofErr w:type="spellStart"/>
        <w:r w:rsidRPr="00530B5B">
          <w:rPr>
            <w:rStyle w:val="Hyperlink"/>
          </w:rPr>
          <w:t>markscheme</w:t>
        </w:r>
        <w:proofErr w:type="spellEnd"/>
      </w:hyperlink>
      <w:r>
        <w:t>)</w:t>
      </w:r>
    </w:p>
    <w:p w14:paraId="776CB1F7" w14:textId="7B1571E7" w:rsidR="00E020B5" w:rsidRDefault="00E020B5" w:rsidP="00086E0F">
      <w:r w:rsidRPr="00E020B5">
        <w:rPr>
          <w:noProof/>
        </w:rPr>
        <w:drawing>
          <wp:inline distT="0" distB="0" distL="0" distR="0" wp14:anchorId="00BFB7B6" wp14:editId="4976BAB7">
            <wp:extent cx="5731510" cy="199390"/>
            <wp:effectExtent l="19050" t="19050" r="21590" b="1016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993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A0B0D9D" w14:textId="77777777" w:rsidR="00E020B5" w:rsidRDefault="00E020B5" w:rsidP="00086E0F"/>
    <w:p w14:paraId="18819F5D" w14:textId="77777777" w:rsidR="00E020B5" w:rsidRDefault="00E020B5">
      <w:r>
        <w:br w:type="page"/>
      </w:r>
    </w:p>
    <w:p w14:paraId="513D056E" w14:textId="621B349E" w:rsidR="00086E0F" w:rsidRDefault="00086E0F" w:rsidP="00086E0F">
      <w:bookmarkStart w:id="43" w:name="Qu42"/>
      <w:bookmarkEnd w:id="43"/>
      <w:r w:rsidRPr="000E0277">
        <w:lastRenderedPageBreak/>
        <w:t>Qu 4</w:t>
      </w:r>
      <w:r w:rsidR="00365429">
        <w:t>3</w:t>
      </w:r>
      <w:r w:rsidRPr="000E0277">
        <w:t xml:space="preserve">… OCR </w:t>
      </w:r>
      <w:r>
        <w:t xml:space="preserve">Practice </w:t>
      </w:r>
      <w:r w:rsidRPr="000E0277">
        <w:t>Paper</w:t>
      </w:r>
      <w:r>
        <w:t>s</w:t>
      </w:r>
      <w:r w:rsidRPr="000E0277">
        <w:t xml:space="preserve">, </w:t>
      </w:r>
      <w:proofErr w:type="gramStart"/>
      <w:r>
        <w:t>Set</w:t>
      </w:r>
      <w:proofErr w:type="gramEnd"/>
      <w:r>
        <w:t xml:space="preserve"> 1</w:t>
      </w:r>
      <w:r w:rsidRPr="000E0277">
        <w:t xml:space="preserve">, </w:t>
      </w:r>
      <w:r>
        <w:t xml:space="preserve">Paper 1, </w:t>
      </w:r>
      <w:r w:rsidRPr="000E0277">
        <w:t xml:space="preserve">Question 12. </w:t>
      </w:r>
      <w:r>
        <w:t xml:space="preserve"> (</w:t>
      </w:r>
      <w:hyperlink w:anchor="Ans42" w:history="1">
        <w:r w:rsidRPr="00530B5B">
          <w:rPr>
            <w:rStyle w:val="Hyperlink"/>
          </w:rPr>
          <w:t xml:space="preserve">Link to </w:t>
        </w:r>
        <w:proofErr w:type="spellStart"/>
        <w:r w:rsidRPr="00530B5B">
          <w:rPr>
            <w:rStyle w:val="Hyperlink"/>
          </w:rPr>
          <w:t>markscheme</w:t>
        </w:r>
        <w:proofErr w:type="spellEnd"/>
      </w:hyperlink>
      <w:r>
        <w:t>)</w:t>
      </w:r>
    </w:p>
    <w:p w14:paraId="2D062DB2" w14:textId="77777777" w:rsidR="00086E0F" w:rsidRPr="00D21703" w:rsidRDefault="00086E0F" w:rsidP="00086E0F">
      <w:pPr>
        <w:rPr>
          <w:b/>
          <w:sz w:val="30"/>
        </w:rPr>
      </w:pPr>
      <w:r w:rsidRPr="00D21703">
        <w:rPr>
          <w:b/>
          <w:noProof/>
          <w:color w:val="FF0000"/>
          <w:sz w:val="30"/>
        </w:rPr>
        <w:drawing>
          <wp:inline distT="0" distB="0" distL="0" distR="0" wp14:anchorId="4F8F6AC5" wp14:editId="4BFFF842">
            <wp:extent cx="5731510" cy="1623695"/>
            <wp:effectExtent l="19050" t="19050" r="21590" b="1460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62369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50F3B97" w14:textId="77777777" w:rsidR="00365429" w:rsidRPr="000E0277" w:rsidRDefault="00365429" w:rsidP="00365429">
      <w:pPr>
        <w:rPr>
          <w:b/>
          <w:sz w:val="30"/>
        </w:rPr>
      </w:pPr>
      <w:bookmarkStart w:id="44" w:name="_Hlk102735570"/>
      <w:bookmarkEnd w:id="41"/>
    </w:p>
    <w:p w14:paraId="346DBFA9" w14:textId="4C475348" w:rsidR="00365429" w:rsidRDefault="00365429" w:rsidP="00365429">
      <w:bookmarkStart w:id="45" w:name="Qu43"/>
      <w:bookmarkEnd w:id="45"/>
      <w:r w:rsidRPr="000E0277">
        <w:t>Qu 4</w:t>
      </w:r>
      <w:r>
        <w:t>3</w:t>
      </w:r>
      <w:r w:rsidRPr="000E0277">
        <w:t xml:space="preserve">… </w:t>
      </w:r>
      <w:r>
        <w:t>OCR, A2 Paper 3, 2019, Question 6</w:t>
      </w:r>
      <w:r w:rsidRPr="000E0277">
        <w:t xml:space="preserve"> </w:t>
      </w:r>
      <w:r>
        <w:t xml:space="preserve"> (</w:t>
      </w:r>
      <w:hyperlink w:anchor="Ans41" w:history="1">
        <w:r w:rsidRPr="00530B5B">
          <w:rPr>
            <w:rStyle w:val="Hyperlink"/>
          </w:rPr>
          <w:t xml:space="preserve">Link to </w:t>
        </w:r>
        <w:proofErr w:type="spellStart"/>
        <w:r w:rsidRPr="00530B5B">
          <w:rPr>
            <w:rStyle w:val="Hyperlink"/>
          </w:rPr>
          <w:t>markscheme</w:t>
        </w:r>
        <w:proofErr w:type="spellEnd"/>
      </w:hyperlink>
      <w:r>
        <w:t>)</w:t>
      </w:r>
    </w:p>
    <w:p w14:paraId="38765642" w14:textId="77777777" w:rsidR="00365429" w:rsidRDefault="00365429" w:rsidP="00086E0F">
      <w:pPr>
        <w:rPr>
          <w:rFonts w:eastAsiaTheme="minorEastAsia"/>
        </w:rPr>
      </w:pPr>
      <w:r w:rsidRPr="00365429">
        <w:rPr>
          <w:rFonts w:eastAsiaTheme="minorEastAsia"/>
          <w:noProof/>
        </w:rPr>
        <w:drawing>
          <wp:inline distT="0" distB="0" distL="0" distR="0" wp14:anchorId="588E9CD6" wp14:editId="11A06B0D">
            <wp:extent cx="5731510" cy="3053715"/>
            <wp:effectExtent l="19050" t="19050" r="21590" b="1333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05371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8175A6C" w14:textId="77777777" w:rsidR="007E0253" w:rsidRDefault="007E0253" w:rsidP="007E0253">
      <w:pPr>
        <w:rPr>
          <w:rFonts w:eastAsiaTheme="minorEastAsia"/>
        </w:rPr>
      </w:pPr>
    </w:p>
    <w:p w14:paraId="32F4DBD1" w14:textId="77777777" w:rsidR="007E0253" w:rsidRDefault="007E0253" w:rsidP="007E0253">
      <w:pPr>
        <w:rPr>
          <w:rFonts w:eastAsiaTheme="minorEastAsia"/>
        </w:rPr>
      </w:pPr>
      <w:bookmarkStart w:id="46" w:name="Qu44"/>
      <w:bookmarkEnd w:id="46"/>
      <w:r>
        <w:rPr>
          <w:rFonts w:eastAsiaTheme="minorEastAsia"/>
        </w:rPr>
        <w:t>Qu 44… OCR Practice papers Set 2, Paper 2, Question 7 (</w:t>
      </w:r>
      <w:hyperlink w:anchor="Ans44" w:history="1">
        <w:r w:rsidRPr="001F3710">
          <w:rPr>
            <w:rStyle w:val="Hyperlink"/>
            <w:rFonts w:eastAsiaTheme="minorEastAsia"/>
          </w:rPr>
          <w:t xml:space="preserve">Link to </w:t>
        </w:r>
        <w:proofErr w:type="spellStart"/>
        <w:r w:rsidRPr="001F3710">
          <w:rPr>
            <w:rStyle w:val="Hyperlink"/>
            <w:rFonts w:eastAsiaTheme="minorEastAsia"/>
          </w:rPr>
          <w:t>markscheme</w:t>
        </w:r>
        <w:proofErr w:type="spellEnd"/>
      </w:hyperlink>
      <w:r>
        <w:rPr>
          <w:rFonts w:eastAsiaTheme="minorEastAsia"/>
        </w:rPr>
        <w:t>)</w:t>
      </w:r>
    </w:p>
    <w:p w14:paraId="76A1C10E" w14:textId="77777777" w:rsidR="007E0253" w:rsidRDefault="007E0253" w:rsidP="007E0253">
      <w:pPr>
        <w:rPr>
          <w:rFonts w:eastAsiaTheme="minorEastAsia"/>
        </w:rPr>
      </w:pPr>
      <w:r w:rsidRPr="001F3710">
        <w:rPr>
          <w:rFonts w:eastAsiaTheme="minorEastAsia"/>
          <w:noProof/>
        </w:rPr>
        <w:drawing>
          <wp:inline distT="0" distB="0" distL="0" distR="0" wp14:anchorId="36783803" wp14:editId="3D09A3BB">
            <wp:extent cx="5731510" cy="524510"/>
            <wp:effectExtent l="19050" t="19050" r="21590" b="2794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2451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B47681A" w14:textId="77777777" w:rsidR="00335D2D" w:rsidRDefault="00335D2D" w:rsidP="00086E0F">
      <w:pPr>
        <w:rPr>
          <w:rFonts w:eastAsiaTheme="minorEastAsia"/>
        </w:rPr>
      </w:pPr>
    </w:p>
    <w:p w14:paraId="261F8972" w14:textId="77777777" w:rsidR="00B60E0E" w:rsidRDefault="00B60E0E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14:paraId="6A413E00" w14:textId="1C8AED5B" w:rsidR="00335D2D" w:rsidRDefault="00335D2D" w:rsidP="00335D2D">
      <w:pPr>
        <w:rPr>
          <w:rFonts w:eastAsiaTheme="minorEastAsia"/>
        </w:rPr>
      </w:pPr>
      <w:r>
        <w:rPr>
          <w:rFonts w:eastAsiaTheme="minorEastAsia"/>
        </w:rPr>
        <w:lastRenderedPageBreak/>
        <w:t>Qu 45… OCR A2 Paper 1, 2019, Question 2 (</w:t>
      </w:r>
      <w:hyperlink w:anchor="Ans45" w:history="1">
        <w:r w:rsidRPr="00271135">
          <w:rPr>
            <w:rStyle w:val="Hyperlink"/>
            <w:rFonts w:eastAsiaTheme="minorEastAsia"/>
          </w:rPr>
          <w:t xml:space="preserve">link to </w:t>
        </w:r>
        <w:proofErr w:type="spellStart"/>
        <w:r w:rsidRPr="00271135">
          <w:rPr>
            <w:rStyle w:val="Hyperlink"/>
            <w:rFonts w:eastAsiaTheme="minorEastAsia"/>
          </w:rPr>
          <w:t>markscheme</w:t>
        </w:r>
        <w:proofErr w:type="spellEnd"/>
      </w:hyperlink>
      <w:r>
        <w:rPr>
          <w:rFonts w:eastAsiaTheme="minorEastAsia"/>
        </w:rPr>
        <w:t>)</w:t>
      </w:r>
    </w:p>
    <w:p w14:paraId="63F47784" w14:textId="5FCDAF14" w:rsidR="00335D2D" w:rsidRDefault="00684BB8" w:rsidP="00335D2D">
      <w:pPr>
        <w:rPr>
          <w:rFonts w:eastAsiaTheme="minorEastAsia"/>
        </w:rPr>
      </w:pPr>
      <w:r w:rsidRPr="009A4792">
        <w:rPr>
          <w:rFonts w:eastAsiaTheme="minorEastAsia"/>
          <w:noProof/>
        </w:rPr>
        <w:drawing>
          <wp:inline distT="0" distB="0" distL="0" distR="0" wp14:anchorId="70C27698" wp14:editId="30D5FE56">
            <wp:extent cx="5731510" cy="2578100"/>
            <wp:effectExtent l="19050" t="19050" r="21590" b="12700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5781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499E3E9" w14:textId="77777777" w:rsidR="00335D2D" w:rsidRDefault="00335D2D" w:rsidP="00335D2D">
      <w:pPr>
        <w:rPr>
          <w:rFonts w:eastAsiaTheme="minorEastAsia"/>
        </w:rPr>
      </w:pPr>
    </w:p>
    <w:p w14:paraId="0EC93D23" w14:textId="77777777" w:rsidR="00335D2D" w:rsidRDefault="00335D2D" w:rsidP="00335D2D">
      <w:pPr>
        <w:rPr>
          <w:rFonts w:eastAsiaTheme="minorEastAsia"/>
        </w:rPr>
      </w:pPr>
      <w:bookmarkStart w:id="47" w:name="Qu46"/>
      <w:bookmarkEnd w:id="47"/>
      <w:r>
        <w:rPr>
          <w:rFonts w:eastAsiaTheme="minorEastAsia"/>
        </w:rPr>
        <w:t>Qu 46… OCR A2 Paper 2, 2019, Question 9 (</w:t>
      </w:r>
      <w:hyperlink w:anchor="Ans46" w:history="1">
        <w:r w:rsidRPr="00271135">
          <w:rPr>
            <w:rStyle w:val="Hyperlink"/>
            <w:rFonts w:eastAsiaTheme="minorEastAsia"/>
          </w:rPr>
          <w:t xml:space="preserve">link to </w:t>
        </w:r>
        <w:proofErr w:type="spellStart"/>
        <w:r w:rsidRPr="00271135">
          <w:rPr>
            <w:rStyle w:val="Hyperlink"/>
            <w:rFonts w:eastAsiaTheme="minorEastAsia"/>
          </w:rPr>
          <w:t>markscheme</w:t>
        </w:r>
        <w:proofErr w:type="spellEnd"/>
      </w:hyperlink>
      <w:r>
        <w:rPr>
          <w:rFonts w:eastAsiaTheme="minorEastAsia"/>
        </w:rPr>
        <w:t>)</w:t>
      </w:r>
    </w:p>
    <w:p w14:paraId="593B12DF" w14:textId="77777777" w:rsidR="00335D2D" w:rsidRDefault="00335D2D" w:rsidP="00335D2D">
      <w:pPr>
        <w:rPr>
          <w:rFonts w:eastAsiaTheme="minorEastAsia"/>
        </w:rPr>
      </w:pPr>
      <w:r w:rsidRPr="00271135">
        <w:rPr>
          <w:rFonts w:eastAsiaTheme="minorEastAsia"/>
          <w:noProof/>
        </w:rPr>
        <w:drawing>
          <wp:inline distT="0" distB="0" distL="0" distR="0" wp14:anchorId="08DF450E" wp14:editId="7868D6D1">
            <wp:extent cx="5731510" cy="2929890"/>
            <wp:effectExtent l="19050" t="19050" r="21590" b="2286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298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9C7C101" w14:textId="77777777" w:rsidR="0054191F" w:rsidRDefault="0054191F" w:rsidP="0054191F">
      <w:pPr>
        <w:rPr>
          <w:rFonts w:eastAsiaTheme="minorEastAsia"/>
        </w:rPr>
      </w:pPr>
    </w:p>
    <w:p w14:paraId="0F44199C" w14:textId="77777777" w:rsidR="0054191F" w:rsidRDefault="0054191F" w:rsidP="0054191F">
      <w:pPr>
        <w:rPr>
          <w:rFonts w:eastAsiaTheme="minorEastAsia"/>
        </w:rPr>
      </w:pPr>
      <w:bookmarkStart w:id="48" w:name="Qu47"/>
      <w:bookmarkEnd w:id="48"/>
      <w:r>
        <w:rPr>
          <w:rFonts w:eastAsiaTheme="minorEastAsia"/>
        </w:rPr>
        <w:t>Qu 47… AQA Level 2 Certificate in Further Maths, Paper 2, 2017, Question 24 (</w:t>
      </w:r>
      <w:hyperlink w:anchor="Ans47" w:history="1">
        <w:r w:rsidRPr="001A0716">
          <w:rPr>
            <w:rStyle w:val="Hyperlink"/>
            <w:rFonts w:eastAsiaTheme="minorEastAsia"/>
          </w:rPr>
          <w:t xml:space="preserve">Link to </w:t>
        </w:r>
        <w:proofErr w:type="spellStart"/>
        <w:r w:rsidRPr="001A0716">
          <w:rPr>
            <w:rStyle w:val="Hyperlink"/>
            <w:rFonts w:eastAsiaTheme="minorEastAsia"/>
          </w:rPr>
          <w:t>markscheme</w:t>
        </w:r>
        <w:proofErr w:type="spellEnd"/>
      </w:hyperlink>
      <w:r>
        <w:rPr>
          <w:rFonts w:eastAsiaTheme="minorEastAsia"/>
        </w:rPr>
        <w:t>)</w:t>
      </w:r>
    </w:p>
    <w:p w14:paraId="42972BC5" w14:textId="77777777" w:rsidR="0054191F" w:rsidRDefault="0054191F" w:rsidP="0054191F">
      <w:pPr>
        <w:rPr>
          <w:rFonts w:eastAsiaTheme="minorEastAsia"/>
        </w:rPr>
      </w:pPr>
      <w:r w:rsidRPr="001A0716">
        <w:rPr>
          <w:rFonts w:eastAsiaTheme="minorEastAsia"/>
          <w:noProof/>
        </w:rPr>
        <w:drawing>
          <wp:inline distT="0" distB="0" distL="0" distR="0" wp14:anchorId="7A99326F" wp14:editId="6230CBB3">
            <wp:extent cx="5731510" cy="513080"/>
            <wp:effectExtent l="19050" t="19050" r="21590" b="2032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1308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C7703F3" w14:textId="77777777" w:rsidR="0054191F" w:rsidRDefault="0054191F" w:rsidP="0054191F">
      <w:pPr>
        <w:rPr>
          <w:rFonts w:eastAsiaTheme="minorEastAsia"/>
        </w:rPr>
      </w:pPr>
    </w:p>
    <w:p w14:paraId="3CDF63E2" w14:textId="77777777" w:rsidR="0054191F" w:rsidRDefault="0054191F" w:rsidP="0054191F">
      <w:pPr>
        <w:rPr>
          <w:rFonts w:eastAsiaTheme="minorEastAsia"/>
        </w:rPr>
      </w:pPr>
      <w:bookmarkStart w:id="49" w:name="Qu48"/>
      <w:bookmarkEnd w:id="49"/>
      <w:r>
        <w:rPr>
          <w:rFonts w:eastAsiaTheme="minorEastAsia"/>
        </w:rPr>
        <w:br w:type="page"/>
      </w:r>
    </w:p>
    <w:p w14:paraId="6107B070" w14:textId="77777777" w:rsidR="0054191F" w:rsidRDefault="0054191F" w:rsidP="0054191F">
      <w:pPr>
        <w:rPr>
          <w:rFonts w:eastAsiaTheme="minorEastAsia"/>
        </w:rPr>
      </w:pPr>
      <w:r>
        <w:rPr>
          <w:rFonts w:eastAsiaTheme="minorEastAsia"/>
        </w:rPr>
        <w:lastRenderedPageBreak/>
        <w:t xml:space="preserve">Qu </w:t>
      </w:r>
      <w:r w:rsidRPr="001A0716">
        <w:rPr>
          <w:rFonts w:eastAsiaTheme="minorEastAsia"/>
        </w:rPr>
        <w:t xml:space="preserve">48… OCR A2 Paper 2, 2020, Question 3 </w:t>
      </w:r>
      <w:r>
        <w:rPr>
          <w:rFonts w:eastAsiaTheme="minorEastAsia"/>
        </w:rPr>
        <w:t>(</w:t>
      </w:r>
      <w:hyperlink w:anchor="Ans48" w:history="1">
        <w:r w:rsidRPr="001A0716">
          <w:rPr>
            <w:rStyle w:val="Hyperlink"/>
            <w:rFonts w:eastAsiaTheme="minorEastAsia"/>
          </w:rPr>
          <w:t xml:space="preserve">Link to </w:t>
        </w:r>
        <w:proofErr w:type="spellStart"/>
        <w:r w:rsidRPr="001A0716">
          <w:rPr>
            <w:rStyle w:val="Hyperlink"/>
            <w:rFonts w:eastAsiaTheme="minorEastAsia"/>
          </w:rPr>
          <w:t>markscheme</w:t>
        </w:r>
        <w:proofErr w:type="spellEnd"/>
      </w:hyperlink>
      <w:r>
        <w:rPr>
          <w:rFonts w:eastAsiaTheme="minorEastAsia"/>
        </w:rPr>
        <w:t>)</w:t>
      </w:r>
    </w:p>
    <w:p w14:paraId="7F08A2A2" w14:textId="77777777" w:rsidR="0054191F" w:rsidRDefault="0054191F" w:rsidP="0054191F">
      <w:pPr>
        <w:rPr>
          <w:rFonts w:eastAsiaTheme="minorEastAsia"/>
        </w:rPr>
      </w:pPr>
      <w:r w:rsidRPr="001A0716">
        <w:rPr>
          <w:rFonts w:eastAsiaTheme="minorEastAsia"/>
          <w:noProof/>
        </w:rPr>
        <w:drawing>
          <wp:inline distT="0" distB="0" distL="0" distR="0" wp14:anchorId="05038A24" wp14:editId="73D74112">
            <wp:extent cx="5731510" cy="2186305"/>
            <wp:effectExtent l="19050" t="19050" r="21590" b="23495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18630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45DC756" w14:textId="77777777" w:rsidR="00CF55AF" w:rsidRDefault="00CF55AF" w:rsidP="00CF55AF">
      <w:pPr>
        <w:rPr>
          <w:rFonts w:eastAsiaTheme="minorEastAsia"/>
        </w:rPr>
      </w:pPr>
    </w:p>
    <w:p w14:paraId="6CB4D773" w14:textId="7FEBE979" w:rsidR="00CF55AF" w:rsidRDefault="00CF55AF" w:rsidP="00CF55AF">
      <w:pPr>
        <w:rPr>
          <w:rFonts w:eastAsiaTheme="minorEastAsia"/>
        </w:rPr>
      </w:pPr>
      <w:bookmarkStart w:id="50" w:name="Qu49"/>
      <w:bookmarkEnd w:id="50"/>
      <w:r>
        <w:rPr>
          <w:rFonts w:eastAsiaTheme="minorEastAsia"/>
        </w:rPr>
        <w:t xml:space="preserve">Qu </w:t>
      </w:r>
      <w:r w:rsidRPr="001A0716">
        <w:rPr>
          <w:rFonts w:eastAsiaTheme="minorEastAsia"/>
        </w:rPr>
        <w:t>4</w:t>
      </w:r>
      <w:r>
        <w:rPr>
          <w:rFonts w:eastAsiaTheme="minorEastAsia"/>
        </w:rPr>
        <w:t>9</w:t>
      </w:r>
      <w:r w:rsidRPr="001A0716">
        <w:rPr>
          <w:rFonts w:eastAsiaTheme="minorEastAsia"/>
        </w:rPr>
        <w:t xml:space="preserve">… OCR A2 Paper </w:t>
      </w:r>
      <w:r>
        <w:rPr>
          <w:rFonts w:eastAsiaTheme="minorEastAsia"/>
        </w:rPr>
        <w:t>1</w:t>
      </w:r>
      <w:r w:rsidRPr="001A0716">
        <w:rPr>
          <w:rFonts w:eastAsiaTheme="minorEastAsia"/>
        </w:rPr>
        <w:t>, 202</w:t>
      </w:r>
      <w:r>
        <w:rPr>
          <w:rFonts w:eastAsiaTheme="minorEastAsia"/>
        </w:rPr>
        <w:t>1</w:t>
      </w:r>
      <w:r w:rsidRPr="001A0716">
        <w:rPr>
          <w:rFonts w:eastAsiaTheme="minorEastAsia"/>
        </w:rPr>
        <w:t xml:space="preserve">, Question </w:t>
      </w:r>
      <w:r>
        <w:rPr>
          <w:rFonts w:eastAsiaTheme="minorEastAsia"/>
        </w:rPr>
        <w:t>11</w:t>
      </w:r>
      <w:r w:rsidRPr="001A0716">
        <w:rPr>
          <w:rFonts w:eastAsiaTheme="minorEastAsia"/>
        </w:rPr>
        <w:t xml:space="preserve"> </w:t>
      </w:r>
      <w:r>
        <w:rPr>
          <w:rFonts w:eastAsiaTheme="minorEastAsia"/>
        </w:rPr>
        <w:t>(</w:t>
      </w:r>
      <w:hyperlink w:anchor="Ans49" w:history="1">
        <w:r w:rsidRPr="001A0716">
          <w:rPr>
            <w:rStyle w:val="Hyperlink"/>
            <w:rFonts w:eastAsiaTheme="minorEastAsia"/>
          </w:rPr>
          <w:t xml:space="preserve">Link to </w:t>
        </w:r>
        <w:proofErr w:type="spellStart"/>
        <w:r w:rsidRPr="001A0716">
          <w:rPr>
            <w:rStyle w:val="Hyperlink"/>
            <w:rFonts w:eastAsiaTheme="minorEastAsia"/>
          </w:rPr>
          <w:t>markscheme</w:t>
        </w:r>
        <w:proofErr w:type="spellEnd"/>
      </w:hyperlink>
      <w:r>
        <w:rPr>
          <w:rFonts w:eastAsiaTheme="minorEastAsia"/>
        </w:rPr>
        <w:t>)</w:t>
      </w:r>
    </w:p>
    <w:p w14:paraId="70BA533B" w14:textId="4EE8D605" w:rsidR="00CF55AF" w:rsidRDefault="00B43EBF" w:rsidP="00CF55AF">
      <w:pPr>
        <w:rPr>
          <w:rFonts w:eastAsiaTheme="minorEastAsia"/>
        </w:rPr>
      </w:pPr>
      <w:r w:rsidRPr="00571D04">
        <w:rPr>
          <w:rFonts w:eastAsiaTheme="minorEastAsia"/>
          <w:noProof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 wp14:anchorId="114FC1AD" wp14:editId="236A8CEC">
                <wp:simplePos x="0" y="0"/>
                <wp:positionH relativeFrom="column">
                  <wp:posOffset>2869777</wp:posOffset>
                </wp:positionH>
                <wp:positionV relativeFrom="paragraph">
                  <wp:posOffset>3257762</wp:posOffset>
                </wp:positionV>
                <wp:extent cx="342900" cy="320040"/>
                <wp:effectExtent l="0" t="0" r="0" b="381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00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FE06D0" w14:textId="77777777" w:rsidR="00B43EBF" w:rsidRPr="00571D04" w:rsidRDefault="00B43EBF" w:rsidP="00B43EBF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571D04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14FC1A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25.95pt;margin-top:256.5pt;width:27pt;height:25.2pt;z-index:2516797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" filled="f" stroked="f">
                <v:textbox>
                  <w:txbxContent>
                    <w:p w14:paraId="39FE06D0" w14:textId="77777777" w:rsidR="00B43EBF" w:rsidRPr="00571D04" w:rsidRDefault="00B43EBF" w:rsidP="00B43EBF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571D04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5C56824" wp14:editId="0C6E8556">
                <wp:simplePos x="0" y="0"/>
                <wp:positionH relativeFrom="margin">
                  <wp:posOffset>2962910</wp:posOffset>
                </wp:positionH>
                <wp:positionV relativeFrom="paragraph">
                  <wp:posOffset>3351530</wp:posOffset>
                </wp:positionV>
                <wp:extent cx="108858" cy="148771"/>
                <wp:effectExtent l="0" t="0" r="5715" b="3810"/>
                <wp:wrapNone/>
                <wp:docPr id="131" name="Rectangle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858" cy="14877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F85D5D3" id="Rectangle 131" o:spid="_x0000_s1026" style="position:absolute;margin-left:233.3pt;margin-top:263.9pt;width:8.55pt;height:11.7pt;z-index:251678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" fillcolor="white [3212]" stroked="f" strokeweight="1pt">
                <w10:wrap anchorx="margin"/>
              </v:rect>
            </w:pict>
          </mc:Fallback>
        </mc:AlternateContent>
      </w:r>
      <w:r w:rsidR="00CF55AF" w:rsidRPr="0031410B">
        <w:rPr>
          <w:rFonts w:eastAsiaTheme="minorEastAsia"/>
          <w:noProof/>
        </w:rPr>
        <w:drawing>
          <wp:inline distT="0" distB="0" distL="0" distR="0" wp14:anchorId="2CE1585D" wp14:editId="5C07A620">
            <wp:extent cx="5731510" cy="4050665"/>
            <wp:effectExtent l="19050" t="19050" r="21590" b="26035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506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717F366" w14:textId="143708E8" w:rsidR="00CF55AF" w:rsidRDefault="00CF55AF" w:rsidP="00CF55AF">
      <w:pPr>
        <w:rPr>
          <w:rFonts w:eastAsiaTheme="minorEastAsia"/>
        </w:rPr>
      </w:pPr>
    </w:p>
    <w:p w14:paraId="3C9F5DC5" w14:textId="77777777" w:rsidR="006A6B1B" w:rsidRDefault="006A6B1B">
      <w:pPr>
        <w:rPr>
          <w:rFonts w:eastAsiaTheme="minorEastAsia"/>
        </w:rPr>
      </w:pPr>
      <w:bookmarkStart w:id="51" w:name="Qu50"/>
      <w:bookmarkEnd w:id="51"/>
      <w:r>
        <w:rPr>
          <w:rFonts w:eastAsiaTheme="minorEastAsia"/>
        </w:rPr>
        <w:br w:type="page"/>
      </w:r>
    </w:p>
    <w:p w14:paraId="3680BFA3" w14:textId="2795E5D8" w:rsidR="006A6B1B" w:rsidRDefault="006A6B1B" w:rsidP="006A6B1B">
      <w:pPr>
        <w:rPr>
          <w:rFonts w:eastAsiaTheme="minorEastAsia"/>
        </w:rPr>
      </w:pPr>
      <w:r>
        <w:rPr>
          <w:rFonts w:eastAsiaTheme="minorEastAsia"/>
        </w:rPr>
        <w:lastRenderedPageBreak/>
        <w:t>Qu 50… Edexcel Specimen Paper 3, Question 3 (</w:t>
      </w:r>
      <w:hyperlink w:anchor="Ans50" w:history="1">
        <w:r w:rsidRPr="001F3710">
          <w:rPr>
            <w:rStyle w:val="Hyperlink"/>
            <w:rFonts w:eastAsiaTheme="minorEastAsia"/>
          </w:rPr>
          <w:t xml:space="preserve">Link to </w:t>
        </w:r>
        <w:proofErr w:type="spellStart"/>
        <w:r w:rsidRPr="001F3710">
          <w:rPr>
            <w:rStyle w:val="Hyperlink"/>
            <w:rFonts w:eastAsiaTheme="minorEastAsia"/>
          </w:rPr>
          <w:t>markscheme</w:t>
        </w:r>
        <w:proofErr w:type="spellEnd"/>
      </w:hyperlink>
      <w:r>
        <w:rPr>
          <w:rFonts w:eastAsiaTheme="minorEastAsia"/>
        </w:rPr>
        <w:t>)</w:t>
      </w:r>
    </w:p>
    <w:p w14:paraId="0444A364" w14:textId="77777777" w:rsidR="006A6B1B" w:rsidRDefault="006A6B1B" w:rsidP="006A6B1B">
      <w:pPr>
        <w:rPr>
          <w:rFonts w:eastAsiaTheme="minorEastAsia"/>
        </w:rPr>
      </w:pPr>
      <w:r w:rsidRPr="00CA0A22">
        <w:rPr>
          <w:rFonts w:eastAsiaTheme="minorEastAsia"/>
          <w:noProof/>
        </w:rPr>
        <w:drawing>
          <wp:inline distT="0" distB="0" distL="0" distR="0" wp14:anchorId="583CD844" wp14:editId="31419799">
            <wp:extent cx="5731510" cy="2609850"/>
            <wp:effectExtent l="19050" t="19050" r="21590" b="1905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6098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E5D7198" w14:textId="736506FE" w:rsidR="006A6B1B" w:rsidRDefault="006A6B1B" w:rsidP="00CF55AF">
      <w:pPr>
        <w:rPr>
          <w:rFonts w:eastAsiaTheme="minorEastAsia"/>
        </w:rPr>
      </w:pPr>
    </w:p>
    <w:p w14:paraId="05CA31AB" w14:textId="278DDD9C" w:rsidR="00860481" w:rsidRDefault="00860481" w:rsidP="00CF55AF">
      <w:pPr>
        <w:rPr>
          <w:rFonts w:eastAsiaTheme="minorEastAsia"/>
        </w:rPr>
      </w:pPr>
      <w:bookmarkStart w:id="52" w:name="Qu51"/>
      <w:bookmarkEnd w:id="52"/>
      <w:r>
        <w:rPr>
          <w:rFonts w:eastAsiaTheme="minorEastAsia"/>
        </w:rPr>
        <w:t>Qu 51</w:t>
      </w:r>
      <w:r w:rsidRPr="001A0716">
        <w:rPr>
          <w:rFonts w:eastAsiaTheme="minorEastAsia"/>
        </w:rPr>
        <w:t xml:space="preserve">… OCR A2 Paper </w:t>
      </w:r>
      <w:r>
        <w:rPr>
          <w:rFonts w:eastAsiaTheme="minorEastAsia"/>
        </w:rPr>
        <w:t>1</w:t>
      </w:r>
      <w:r w:rsidRPr="001A0716">
        <w:rPr>
          <w:rFonts w:eastAsiaTheme="minorEastAsia"/>
        </w:rPr>
        <w:t>, 202</w:t>
      </w:r>
      <w:r>
        <w:rPr>
          <w:rFonts w:eastAsiaTheme="minorEastAsia"/>
        </w:rPr>
        <w:t>1</w:t>
      </w:r>
      <w:r w:rsidRPr="001A0716">
        <w:rPr>
          <w:rFonts w:eastAsiaTheme="minorEastAsia"/>
        </w:rPr>
        <w:t xml:space="preserve">, Question </w:t>
      </w:r>
      <w:r>
        <w:rPr>
          <w:rFonts w:eastAsiaTheme="minorEastAsia"/>
        </w:rPr>
        <w:t>7</w:t>
      </w:r>
      <w:r w:rsidRPr="001A0716">
        <w:rPr>
          <w:rFonts w:eastAsiaTheme="minorEastAsia"/>
        </w:rPr>
        <w:t xml:space="preserve"> </w:t>
      </w:r>
      <w:r>
        <w:rPr>
          <w:rFonts w:eastAsiaTheme="minorEastAsia"/>
        </w:rPr>
        <w:t>(</w:t>
      </w:r>
      <w:hyperlink w:anchor="Ans49" w:history="1">
        <w:r w:rsidRPr="001A0716">
          <w:rPr>
            <w:rStyle w:val="Hyperlink"/>
            <w:rFonts w:eastAsiaTheme="minorEastAsia"/>
          </w:rPr>
          <w:t xml:space="preserve">Link to </w:t>
        </w:r>
        <w:proofErr w:type="spellStart"/>
        <w:r w:rsidRPr="001A0716">
          <w:rPr>
            <w:rStyle w:val="Hyperlink"/>
            <w:rFonts w:eastAsiaTheme="minorEastAsia"/>
          </w:rPr>
          <w:t>markscheme</w:t>
        </w:r>
        <w:proofErr w:type="spellEnd"/>
      </w:hyperlink>
      <w:r>
        <w:rPr>
          <w:rFonts w:eastAsiaTheme="minorEastAsia"/>
        </w:rPr>
        <w:t>)</w:t>
      </w:r>
    </w:p>
    <w:p w14:paraId="087B5FD9" w14:textId="0018C7D3" w:rsidR="00860481" w:rsidRDefault="00860481" w:rsidP="00CF55AF">
      <w:pPr>
        <w:rPr>
          <w:rFonts w:eastAsiaTheme="minorEastAsia"/>
        </w:rPr>
      </w:pPr>
      <w:r w:rsidRPr="006811E9">
        <w:rPr>
          <w:rFonts w:eastAsiaTheme="minorEastAsia"/>
          <w:noProof/>
        </w:rPr>
        <w:drawing>
          <wp:inline distT="0" distB="0" distL="0" distR="0" wp14:anchorId="51B6A1C6" wp14:editId="216FAAC2">
            <wp:extent cx="5731510" cy="1464945"/>
            <wp:effectExtent l="19050" t="19050" r="21590" b="2095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46494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74D6D0F" w14:textId="77777777" w:rsidR="00B60E0E" w:rsidRDefault="00B60E0E" w:rsidP="00086E0F">
      <w:pPr>
        <w:rPr>
          <w:rFonts w:eastAsiaTheme="minorEastAsia"/>
        </w:rPr>
      </w:pPr>
    </w:p>
    <w:p w14:paraId="38C0E786" w14:textId="63336F15" w:rsidR="00B60E0E" w:rsidRDefault="00B60E0E" w:rsidP="00B60E0E">
      <w:pPr>
        <w:rPr>
          <w:rFonts w:eastAsiaTheme="minorEastAsia"/>
        </w:rPr>
      </w:pPr>
      <w:bookmarkStart w:id="53" w:name="Qu52"/>
      <w:bookmarkEnd w:id="53"/>
      <w:r>
        <w:rPr>
          <w:rFonts w:eastAsiaTheme="minorEastAsia"/>
        </w:rPr>
        <w:t>Qu 52</w:t>
      </w:r>
      <w:r w:rsidRPr="001A0716">
        <w:rPr>
          <w:rFonts w:eastAsiaTheme="minorEastAsia"/>
        </w:rPr>
        <w:t xml:space="preserve">… OCR A2 Paper </w:t>
      </w:r>
      <w:r>
        <w:rPr>
          <w:rFonts w:eastAsiaTheme="minorEastAsia"/>
        </w:rPr>
        <w:t>1</w:t>
      </w:r>
      <w:r w:rsidRPr="001A0716">
        <w:rPr>
          <w:rFonts w:eastAsiaTheme="minorEastAsia"/>
        </w:rPr>
        <w:t>, 20</w:t>
      </w:r>
      <w:r>
        <w:rPr>
          <w:rFonts w:eastAsiaTheme="minorEastAsia"/>
        </w:rPr>
        <w:t>19</w:t>
      </w:r>
      <w:r w:rsidRPr="001A0716">
        <w:rPr>
          <w:rFonts w:eastAsiaTheme="minorEastAsia"/>
        </w:rPr>
        <w:t xml:space="preserve">, Question </w:t>
      </w:r>
      <w:r>
        <w:rPr>
          <w:rFonts w:eastAsiaTheme="minorEastAsia"/>
        </w:rPr>
        <w:t>7</w:t>
      </w:r>
      <w:r w:rsidRPr="001A0716">
        <w:rPr>
          <w:rFonts w:eastAsiaTheme="minorEastAsia"/>
        </w:rPr>
        <w:t xml:space="preserve"> </w:t>
      </w:r>
      <w:r>
        <w:rPr>
          <w:rFonts w:eastAsiaTheme="minorEastAsia"/>
        </w:rPr>
        <w:t>(</w:t>
      </w:r>
      <w:hyperlink w:anchor="Ans52" w:history="1">
        <w:r w:rsidRPr="001A0716">
          <w:rPr>
            <w:rStyle w:val="Hyperlink"/>
            <w:rFonts w:eastAsiaTheme="minorEastAsia"/>
          </w:rPr>
          <w:t xml:space="preserve">Link to </w:t>
        </w:r>
        <w:proofErr w:type="spellStart"/>
        <w:r w:rsidRPr="001A0716">
          <w:rPr>
            <w:rStyle w:val="Hyperlink"/>
            <w:rFonts w:eastAsiaTheme="minorEastAsia"/>
          </w:rPr>
          <w:t>markscheme</w:t>
        </w:r>
        <w:proofErr w:type="spellEnd"/>
      </w:hyperlink>
      <w:r>
        <w:rPr>
          <w:rFonts w:eastAsiaTheme="minorEastAsia"/>
        </w:rPr>
        <w:t>)</w:t>
      </w:r>
    </w:p>
    <w:p w14:paraId="01096517" w14:textId="77777777" w:rsidR="00AF763F" w:rsidRDefault="00B60E0E" w:rsidP="00B60E0E">
      <w:pPr>
        <w:rPr>
          <w:rFonts w:eastAsiaTheme="minorEastAsia"/>
        </w:rPr>
      </w:pPr>
      <w:r w:rsidRPr="005754CD">
        <w:rPr>
          <w:rFonts w:eastAsiaTheme="minorEastAsia"/>
          <w:noProof/>
        </w:rPr>
        <w:drawing>
          <wp:inline distT="0" distB="0" distL="0" distR="0" wp14:anchorId="2C8E1370" wp14:editId="618C7DFC">
            <wp:extent cx="5731510" cy="1011555"/>
            <wp:effectExtent l="19050" t="19050" r="21590" b="17145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0115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E93B0E8" w14:textId="77777777" w:rsidR="00AF763F" w:rsidRDefault="00AF763F" w:rsidP="00B60E0E">
      <w:pPr>
        <w:rPr>
          <w:rFonts w:eastAsiaTheme="minorEastAsia"/>
        </w:rPr>
      </w:pPr>
    </w:p>
    <w:p w14:paraId="4E619931" w14:textId="77777777" w:rsidR="00AF763F" w:rsidRDefault="00AF763F">
      <w:pPr>
        <w:rPr>
          <w:rFonts w:eastAsiaTheme="minorEastAsia"/>
        </w:rPr>
      </w:pPr>
      <w:bookmarkStart w:id="54" w:name="Qu53"/>
      <w:bookmarkEnd w:id="54"/>
      <w:r>
        <w:rPr>
          <w:rFonts w:eastAsiaTheme="minorEastAsia"/>
        </w:rPr>
        <w:br w:type="page"/>
      </w:r>
    </w:p>
    <w:p w14:paraId="3E942BB7" w14:textId="3260F876" w:rsidR="00AF763F" w:rsidRDefault="00AF763F" w:rsidP="00AF763F">
      <w:pPr>
        <w:rPr>
          <w:rFonts w:eastAsiaTheme="minorEastAsia"/>
        </w:rPr>
      </w:pPr>
      <w:r>
        <w:rPr>
          <w:rFonts w:eastAsiaTheme="minorEastAsia"/>
        </w:rPr>
        <w:lastRenderedPageBreak/>
        <w:t xml:space="preserve">Qu 53… OCR </w:t>
      </w:r>
      <w:r w:rsidRPr="001A0716">
        <w:rPr>
          <w:rFonts w:eastAsiaTheme="minorEastAsia"/>
        </w:rPr>
        <w:t xml:space="preserve">A2 Paper </w:t>
      </w:r>
      <w:r>
        <w:rPr>
          <w:rFonts w:eastAsiaTheme="minorEastAsia"/>
        </w:rPr>
        <w:t>2</w:t>
      </w:r>
      <w:r w:rsidRPr="001A0716">
        <w:rPr>
          <w:rFonts w:eastAsiaTheme="minorEastAsia"/>
        </w:rPr>
        <w:t>, 20</w:t>
      </w:r>
      <w:r>
        <w:rPr>
          <w:rFonts w:eastAsiaTheme="minorEastAsia"/>
        </w:rPr>
        <w:t>21</w:t>
      </w:r>
      <w:r w:rsidRPr="001A0716">
        <w:rPr>
          <w:rFonts w:eastAsiaTheme="minorEastAsia"/>
        </w:rPr>
        <w:t xml:space="preserve">, Question </w:t>
      </w:r>
      <w:r>
        <w:rPr>
          <w:rFonts w:eastAsiaTheme="minorEastAsia"/>
        </w:rPr>
        <w:t>5</w:t>
      </w:r>
      <w:r w:rsidRPr="001A0716">
        <w:rPr>
          <w:rFonts w:eastAsiaTheme="minorEastAsia"/>
        </w:rPr>
        <w:t xml:space="preserve"> </w:t>
      </w:r>
      <w:r>
        <w:rPr>
          <w:rFonts w:eastAsiaTheme="minorEastAsia"/>
        </w:rPr>
        <w:t xml:space="preserve"> (</w:t>
      </w:r>
      <w:hyperlink w:anchor="Ans53" w:history="1">
        <w:r w:rsidRPr="001F3710">
          <w:rPr>
            <w:rStyle w:val="Hyperlink"/>
            <w:rFonts w:eastAsiaTheme="minorEastAsia"/>
          </w:rPr>
          <w:t xml:space="preserve">Link to </w:t>
        </w:r>
        <w:proofErr w:type="spellStart"/>
        <w:r w:rsidRPr="001F3710">
          <w:rPr>
            <w:rStyle w:val="Hyperlink"/>
            <w:rFonts w:eastAsiaTheme="minorEastAsia"/>
          </w:rPr>
          <w:t>markscheme</w:t>
        </w:r>
        <w:proofErr w:type="spellEnd"/>
      </w:hyperlink>
      <w:r>
        <w:rPr>
          <w:rFonts w:eastAsiaTheme="minorEastAsia"/>
        </w:rPr>
        <w:t>)</w:t>
      </w:r>
    </w:p>
    <w:p w14:paraId="4D28916C" w14:textId="5734BB83" w:rsidR="007259CB" w:rsidRDefault="007259CB" w:rsidP="00AF763F">
      <w:pPr>
        <w:rPr>
          <w:rFonts w:eastAsiaTheme="minorEastAsia"/>
        </w:rPr>
      </w:pPr>
      <w:r w:rsidRPr="00EE794A">
        <w:rPr>
          <w:rFonts w:eastAsiaTheme="minorEastAsia"/>
          <w:noProof/>
        </w:rPr>
        <w:drawing>
          <wp:inline distT="0" distB="0" distL="0" distR="0" wp14:anchorId="181CB632" wp14:editId="7F0C78BC">
            <wp:extent cx="5731510" cy="1256030"/>
            <wp:effectExtent l="19050" t="19050" r="21590" b="2032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25603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D0A6DBA" w14:textId="684FF7B1" w:rsidR="007259CB" w:rsidRDefault="007259CB" w:rsidP="00AF763F">
      <w:pPr>
        <w:rPr>
          <w:rFonts w:eastAsiaTheme="minorEastAsia"/>
        </w:rPr>
      </w:pPr>
    </w:p>
    <w:p w14:paraId="1FB4A0A1" w14:textId="2BDF33AA" w:rsidR="00ED4D27" w:rsidRDefault="00ED4D27" w:rsidP="00ED4D27">
      <w:pPr>
        <w:rPr>
          <w:rFonts w:eastAsiaTheme="minorEastAsia"/>
        </w:rPr>
      </w:pPr>
      <w:bookmarkStart w:id="55" w:name="Qu54"/>
      <w:bookmarkStart w:id="56" w:name="_Hlk133220149"/>
      <w:bookmarkEnd w:id="55"/>
      <w:r>
        <w:rPr>
          <w:rFonts w:eastAsiaTheme="minorEastAsia"/>
        </w:rPr>
        <w:t xml:space="preserve">Qu 54… OCR </w:t>
      </w:r>
      <w:r w:rsidRPr="001A0716">
        <w:rPr>
          <w:rFonts w:eastAsiaTheme="minorEastAsia"/>
        </w:rPr>
        <w:t xml:space="preserve">A2 Paper </w:t>
      </w:r>
      <w:r>
        <w:rPr>
          <w:rFonts w:eastAsiaTheme="minorEastAsia"/>
        </w:rPr>
        <w:t>1</w:t>
      </w:r>
      <w:r w:rsidRPr="001A0716">
        <w:rPr>
          <w:rFonts w:eastAsiaTheme="minorEastAsia"/>
        </w:rPr>
        <w:t>, 20</w:t>
      </w:r>
      <w:r>
        <w:rPr>
          <w:rFonts w:eastAsiaTheme="minorEastAsia"/>
        </w:rPr>
        <w:t>19</w:t>
      </w:r>
      <w:r w:rsidRPr="001A0716">
        <w:rPr>
          <w:rFonts w:eastAsiaTheme="minorEastAsia"/>
        </w:rPr>
        <w:t xml:space="preserve">, Question </w:t>
      </w:r>
      <w:r>
        <w:rPr>
          <w:rFonts w:eastAsiaTheme="minorEastAsia"/>
        </w:rPr>
        <w:t>12 (</w:t>
      </w:r>
      <w:hyperlink w:anchor="Ans54" w:history="1">
        <w:r w:rsidRPr="001F3710">
          <w:rPr>
            <w:rStyle w:val="Hyperlink"/>
            <w:rFonts w:eastAsiaTheme="minorEastAsia"/>
          </w:rPr>
          <w:t xml:space="preserve">Link to </w:t>
        </w:r>
        <w:proofErr w:type="spellStart"/>
        <w:r w:rsidRPr="001F3710">
          <w:rPr>
            <w:rStyle w:val="Hyperlink"/>
            <w:rFonts w:eastAsiaTheme="minorEastAsia"/>
          </w:rPr>
          <w:t>markscheme</w:t>
        </w:r>
        <w:proofErr w:type="spellEnd"/>
      </w:hyperlink>
      <w:r>
        <w:rPr>
          <w:rFonts w:eastAsiaTheme="minorEastAsia"/>
        </w:rPr>
        <w:t>)</w:t>
      </w:r>
    </w:p>
    <w:p w14:paraId="0BFDC621" w14:textId="589E40B7" w:rsidR="00ED4D27" w:rsidRDefault="00ED4D27" w:rsidP="00AF763F">
      <w:pPr>
        <w:rPr>
          <w:rFonts w:eastAsiaTheme="minorEastAsia"/>
        </w:rPr>
      </w:pPr>
      <w:r w:rsidRPr="00ED4D27">
        <w:rPr>
          <w:rFonts w:eastAsiaTheme="minorEastAsia"/>
          <w:noProof/>
        </w:rPr>
        <w:drawing>
          <wp:inline distT="0" distB="0" distL="0" distR="0" wp14:anchorId="4A259049" wp14:editId="4D9C56E8">
            <wp:extent cx="5731510" cy="1833880"/>
            <wp:effectExtent l="19050" t="19050" r="21590" b="1397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83388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bookmarkEnd w:id="56"/>
    <w:p w14:paraId="4F4C5906" w14:textId="77777777" w:rsidR="00B66315" w:rsidRDefault="00B66315" w:rsidP="00B60E0E">
      <w:pPr>
        <w:rPr>
          <w:rFonts w:eastAsiaTheme="minorEastAsia"/>
        </w:rPr>
      </w:pPr>
    </w:p>
    <w:p w14:paraId="3F00274D" w14:textId="02B31B4B" w:rsidR="00B66315" w:rsidRDefault="00B66315" w:rsidP="00B66315">
      <w:pPr>
        <w:rPr>
          <w:rFonts w:eastAsiaTheme="minorEastAsia"/>
        </w:rPr>
      </w:pPr>
      <w:bookmarkStart w:id="57" w:name="Qu55"/>
      <w:bookmarkEnd w:id="57"/>
      <w:r>
        <w:rPr>
          <w:rFonts w:eastAsiaTheme="minorEastAsia"/>
        </w:rPr>
        <w:t>Qu 55… OCR A2 Paper 2, 2020, Question 15  (</w:t>
      </w:r>
      <w:hyperlink w:anchor="Ans55" w:history="1">
        <w:r>
          <w:rPr>
            <w:rStyle w:val="Hyperlink"/>
            <w:rFonts w:eastAsiaTheme="minorEastAsia"/>
          </w:rPr>
          <w:t xml:space="preserve">Link to </w:t>
        </w:r>
        <w:proofErr w:type="spellStart"/>
        <w:r>
          <w:rPr>
            <w:rStyle w:val="Hyperlink"/>
            <w:rFonts w:eastAsiaTheme="minorEastAsia"/>
          </w:rPr>
          <w:t>markscheme</w:t>
        </w:r>
        <w:proofErr w:type="spellEnd"/>
      </w:hyperlink>
      <w:r>
        <w:rPr>
          <w:rFonts w:eastAsiaTheme="minorEastAsia"/>
        </w:rPr>
        <w:t>)</w:t>
      </w:r>
    </w:p>
    <w:p w14:paraId="03F092F0" w14:textId="5C0C487F" w:rsidR="00B66315" w:rsidRDefault="00B66315" w:rsidP="00B66315">
      <w:pPr>
        <w:rPr>
          <w:rFonts w:eastAsiaTheme="minorEastAsia"/>
        </w:rPr>
      </w:pPr>
      <w:r w:rsidRPr="00147BB0">
        <w:rPr>
          <w:rFonts w:eastAsiaTheme="minorEastAsia"/>
          <w:noProof/>
        </w:rPr>
        <w:drawing>
          <wp:inline distT="0" distB="0" distL="0" distR="0" wp14:anchorId="3F41AC1F" wp14:editId="5574FE2C">
            <wp:extent cx="5731510" cy="3434715"/>
            <wp:effectExtent l="19050" t="19050" r="21590" b="13335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43471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CC9A833" w14:textId="77777777" w:rsidR="00435C12" w:rsidRDefault="00435C12" w:rsidP="00435C12">
      <w:pPr>
        <w:rPr>
          <w:rFonts w:eastAsiaTheme="minorEastAsia"/>
        </w:rPr>
      </w:pPr>
    </w:p>
    <w:p w14:paraId="322178ED" w14:textId="77777777" w:rsidR="00435C12" w:rsidRDefault="00435C12">
      <w:pPr>
        <w:rPr>
          <w:rFonts w:eastAsiaTheme="minorEastAsia"/>
        </w:rPr>
      </w:pPr>
      <w:bookmarkStart w:id="58" w:name="Qu56"/>
      <w:bookmarkEnd w:id="58"/>
      <w:r>
        <w:rPr>
          <w:rFonts w:eastAsiaTheme="minorEastAsia"/>
        </w:rPr>
        <w:br w:type="page"/>
      </w:r>
    </w:p>
    <w:p w14:paraId="418926FB" w14:textId="5F469726" w:rsidR="00435C12" w:rsidRDefault="00435C12" w:rsidP="00435C12">
      <w:pPr>
        <w:rPr>
          <w:rFonts w:eastAsiaTheme="minorEastAsia"/>
        </w:rPr>
      </w:pPr>
      <w:r>
        <w:rPr>
          <w:rFonts w:eastAsiaTheme="minorEastAsia"/>
        </w:rPr>
        <w:lastRenderedPageBreak/>
        <w:t>Qu 56… OCR A2 Paper 2, 2020, Question 7  (</w:t>
      </w:r>
      <w:hyperlink w:anchor="Ans56" w:history="1">
        <w:r>
          <w:rPr>
            <w:rStyle w:val="Hyperlink"/>
            <w:rFonts w:eastAsiaTheme="minorEastAsia"/>
          </w:rPr>
          <w:t xml:space="preserve">Link to </w:t>
        </w:r>
        <w:proofErr w:type="spellStart"/>
        <w:r>
          <w:rPr>
            <w:rStyle w:val="Hyperlink"/>
            <w:rFonts w:eastAsiaTheme="minorEastAsia"/>
          </w:rPr>
          <w:t>markscheme</w:t>
        </w:r>
        <w:proofErr w:type="spellEnd"/>
      </w:hyperlink>
      <w:r>
        <w:rPr>
          <w:rFonts w:eastAsiaTheme="minorEastAsia"/>
        </w:rPr>
        <w:t>)</w:t>
      </w:r>
    </w:p>
    <w:p w14:paraId="45A93F2E" w14:textId="77777777" w:rsidR="00435C12" w:rsidRDefault="00435C12" w:rsidP="00435C12">
      <w:pPr>
        <w:rPr>
          <w:rFonts w:eastAsiaTheme="minorEastAsia"/>
        </w:rPr>
      </w:pPr>
      <w:r w:rsidRPr="00485393">
        <w:rPr>
          <w:rFonts w:eastAsiaTheme="minorEastAsia"/>
          <w:noProof/>
        </w:rPr>
        <w:drawing>
          <wp:inline distT="0" distB="0" distL="0" distR="0" wp14:anchorId="08E992F1" wp14:editId="03B6E91E">
            <wp:extent cx="5731510" cy="4345940"/>
            <wp:effectExtent l="19050" t="19050" r="21590" b="1651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3459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E461464" w14:textId="11DF5D56" w:rsidR="00435C12" w:rsidRDefault="00435C12" w:rsidP="00B66315">
      <w:pPr>
        <w:rPr>
          <w:rFonts w:eastAsiaTheme="minorEastAsia"/>
        </w:rPr>
      </w:pPr>
    </w:p>
    <w:p w14:paraId="410C6171" w14:textId="5C2242FC" w:rsidR="00D33123" w:rsidRDefault="00D33123" w:rsidP="00B66315">
      <w:pPr>
        <w:rPr>
          <w:rFonts w:eastAsiaTheme="minorEastAsia"/>
        </w:rPr>
      </w:pPr>
      <w:bookmarkStart w:id="59" w:name="Qu57"/>
      <w:bookmarkStart w:id="60" w:name="_Hlk134006590"/>
      <w:bookmarkEnd w:id="59"/>
      <w:r>
        <w:rPr>
          <w:rFonts w:eastAsiaTheme="minorEastAsia"/>
        </w:rPr>
        <w:t>Qu 57… Edexcel Mock Set 4, Paper 2, Question 10  (</w:t>
      </w:r>
      <w:hyperlink w:anchor="Ans57" w:history="1">
        <w:r>
          <w:rPr>
            <w:rStyle w:val="Hyperlink"/>
            <w:rFonts w:eastAsiaTheme="minorEastAsia"/>
          </w:rPr>
          <w:t xml:space="preserve">Link to </w:t>
        </w:r>
        <w:proofErr w:type="spellStart"/>
        <w:r>
          <w:rPr>
            <w:rStyle w:val="Hyperlink"/>
            <w:rFonts w:eastAsiaTheme="minorEastAsia"/>
          </w:rPr>
          <w:t>markscheme</w:t>
        </w:r>
        <w:proofErr w:type="spellEnd"/>
      </w:hyperlink>
      <w:r>
        <w:rPr>
          <w:rFonts w:eastAsiaTheme="minorEastAsia"/>
        </w:rPr>
        <w:t>)</w:t>
      </w:r>
    </w:p>
    <w:p w14:paraId="05FD5552" w14:textId="32C8E03D" w:rsidR="00D33123" w:rsidRDefault="00D33123" w:rsidP="00B60E0E">
      <w:pPr>
        <w:rPr>
          <w:rFonts w:eastAsiaTheme="minorEastAsia"/>
        </w:rPr>
      </w:pPr>
      <w:r w:rsidRPr="00D33123">
        <w:rPr>
          <w:rFonts w:eastAsiaTheme="minorEastAsia"/>
          <w:noProof/>
        </w:rPr>
        <w:drawing>
          <wp:inline distT="0" distB="0" distL="0" distR="0" wp14:anchorId="6AF946C4" wp14:editId="3F384959">
            <wp:extent cx="5731510" cy="2436495"/>
            <wp:effectExtent l="19050" t="19050" r="21590" b="2095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43649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268EF13" w14:textId="77777777" w:rsidR="00FA6264" w:rsidRDefault="00FA6264" w:rsidP="00FA6264">
      <w:pPr>
        <w:rPr>
          <w:rFonts w:eastAsiaTheme="minorEastAsia"/>
        </w:rPr>
      </w:pPr>
    </w:p>
    <w:p w14:paraId="135D661F" w14:textId="77777777" w:rsidR="00FA6264" w:rsidRDefault="00FA6264">
      <w:pPr>
        <w:rPr>
          <w:rFonts w:eastAsiaTheme="minorEastAsia"/>
        </w:rPr>
      </w:pPr>
      <w:bookmarkStart w:id="61" w:name="Qu58"/>
      <w:bookmarkEnd w:id="61"/>
      <w:r>
        <w:rPr>
          <w:rFonts w:eastAsiaTheme="minorEastAsia"/>
        </w:rPr>
        <w:br w:type="page"/>
      </w:r>
    </w:p>
    <w:p w14:paraId="2B71E41E" w14:textId="21ECC565" w:rsidR="00FA6264" w:rsidRDefault="00FA6264" w:rsidP="00FA6264">
      <w:pPr>
        <w:rPr>
          <w:rFonts w:eastAsiaTheme="minorEastAsia"/>
        </w:rPr>
      </w:pPr>
      <w:r>
        <w:rPr>
          <w:rFonts w:eastAsiaTheme="minorEastAsia"/>
        </w:rPr>
        <w:lastRenderedPageBreak/>
        <w:t>Qu 58… MEI Practice Papers Set 4, Paper 2, Question 12  (</w:t>
      </w:r>
      <w:hyperlink w:anchor="Ans58" w:history="1">
        <w:r>
          <w:rPr>
            <w:rStyle w:val="Hyperlink"/>
            <w:rFonts w:eastAsiaTheme="minorEastAsia"/>
          </w:rPr>
          <w:t xml:space="preserve">Link to </w:t>
        </w:r>
        <w:proofErr w:type="spellStart"/>
        <w:r>
          <w:rPr>
            <w:rStyle w:val="Hyperlink"/>
            <w:rFonts w:eastAsiaTheme="minorEastAsia"/>
          </w:rPr>
          <w:t>markscheme</w:t>
        </w:r>
        <w:proofErr w:type="spellEnd"/>
      </w:hyperlink>
      <w:r>
        <w:rPr>
          <w:rFonts w:eastAsiaTheme="minorEastAsia"/>
        </w:rPr>
        <w:t>)</w:t>
      </w:r>
    </w:p>
    <w:p w14:paraId="5F4F54A2" w14:textId="49F2D5B3" w:rsidR="00FA6264" w:rsidRDefault="00FA6264" w:rsidP="00B60E0E">
      <w:pPr>
        <w:rPr>
          <w:rFonts w:eastAsiaTheme="minorEastAsia"/>
        </w:rPr>
      </w:pPr>
      <w:r w:rsidRPr="00144DD0">
        <w:rPr>
          <w:rFonts w:eastAsiaTheme="minorEastAsia"/>
          <w:noProof/>
        </w:rPr>
        <w:drawing>
          <wp:inline distT="0" distB="0" distL="0" distR="0" wp14:anchorId="03FD003C" wp14:editId="5CA03D38">
            <wp:extent cx="5731510" cy="4904740"/>
            <wp:effectExtent l="19050" t="19050" r="21590" b="1016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9047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D32A6DE" w14:textId="77777777" w:rsidR="00FA6264" w:rsidRDefault="00FA6264" w:rsidP="00FA6264">
      <w:pPr>
        <w:rPr>
          <w:rFonts w:eastAsiaTheme="minorEastAsia"/>
        </w:rPr>
      </w:pPr>
    </w:p>
    <w:p w14:paraId="4FC81DAA" w14:textId="77777777" w:rsidR="00FA6264" w:rsidRDefault="00FA6264" w:rsidP="00FA6264">
      <w:pPr>
        <w:rPr>
          <w:rFonts w:eastAsiaTheme="minorEastAsia"/>
        </w:rPr>
      </w:pPr>
      <w:bookmarkStart w:id="62" w:name="Qu59"/>
      <w:bookmarkEnd w:id="62"/>
      <w:r>
        <w:rPr>
          <w:rFonts w:eastAsiaTheme="minorEastAsia"/>
        </w:rPr>
        <w:t>Qu 59… OCR Practice Papers Set 4, Paper 2, Question 6  (</w:t>
      </w:r>
      <w:hyperlink w:anchor="Ans59" w:history="1">
        <w:r>
          <w:rPr>
            <w:rStyle w:val="Hyperlink"/>
            <w:rFonts w:eastAsiaTheme="minorEastAsia"/>
          </w:rPr>
          <w:t xml:space="preserve">Link to </w:t>
        </w:r>
        <w:proofErr w:type="spellStart"/>
        <w:r>
          <w:rPr>
            <w:rStyle w:val="Hyperlink"/>
            <w:rFonts w:eastAsiaTheme="minorEastAsia"/>
          </w:rPr>
          <w:t>markscheme</w:t>
        </w:r>
        <w:proofErr w:type="spellEnd"/>
      </w:hyperlink>
      <w:r>
        <w:rPr>
          <w:rFonts w:eastAsiaTheme="minorEastAsia"/>
        </w:rPr>
        <w:t>)</w:t>
      </w:r>
    </w:p>
    <w:p w14:paraId="31EBF174" w14:textId="77777777" w:rsidR="00BC5EAA" w:rsidRDefault="00FA6264" w:rsidP="00B60E0E">
      <w:pPr>
        <w:rPr>
          <w:rFonts w:eastAsiaTheme="minorEastAsia"/>
        </w:rPr>
      </w:pPr>
      <w:r w:rsidRPr="00EC1727">
        <w:rPr>
          <w:rFonts w:eastAsiaTheme="minorEastAsia"/>
          <w:noProof/>
        </w:rPr>
        <w:drawing>
          <wp:inline distT="0" distB="0" distL="0" distR="0" wp14:anchorId="6253DCA4" wp14:editId="2D228FA0">
            <wp:extent cx="5731510" cy="3003550"/>
            <wp:effectExtent l="19050" t="19050" r="21590" b="2540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0035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bookmarkEnd w:id="60"/>
    </w:p>
    <w:p w14:paraId="3982BC3E" w14:textId="77777777" w:rsidR="00BC5EAA" w:rsidRDefault="00BC5EAA" w:rsidP="00BC5EAA">
      <w:pPr>
        <w:rPr>
          <w:rFonts w:eastAsiaTheme="minorEastAsia"/>
        </w:rPr>
      </w:pPr>
    </w:p>
    <w:p w14:paraId="0E833FE7" w14:textId="77777777" w:rsidR="00BC5EAA" w:rsidRDefault="00BC5EAA" w:rsidP="00BC5EAA">
      <w:pPr>
        <w:rPr>
          <w:rFonts w:eastAsiaTheme="minorEastAsia"/>
        </w:rPr>
      </w:pPr>
      <w:bookmarkStart w:id="63" w:name="Qu60"/>
      <w:bookmarkEnd w:id="63"/>
      <w:r>
        <w:rPr>
          <w:rFonts w:eastAsiaTheme="minorEastAsia"/>
        </w:rPr>
        <w:t>Qu 60… Edexcel Mock Papers Set 2 (2020), Paper 2, Question 14  (</w:t>
      </w:r>
      <w:hyperlink w:anchor="Ans60" w:history="1">
        <w:r>
          <w:rPr>
            <w:rStyle w:val="Hyperlink"/>
            <w:rFonts w:eastAsiaTheme="minorEastAsia"/>
          </w:rPr>
          <w:t xml:space="preserve">Link to </w:t>
        </w:r>
        <w:proofErr w:type="spellStart"/>
        <w:r>
          <w:rPr>
            <w:rStyle w:val="Hyperlink"/>
            <w:rFonts w:eastAsiaTheme="minorEastAsia"/>
          </w:rPr>
          <w:t>markscheme</w:t>
        </w:r>
        <w:proofErr w:type="spellEnd"/>
      </w:hyperlink>
      <w:r>
        <w:rPr>
          <w:rFonts w:eastAsiaTheme="minorEastAsia"/>
        </w:rPr>
        <w:t>)</w:t>
      </w:r>
      <w:bookmarkEnd w:id="44"/>
    </w:p>
    <w:p w14:paraId="5C374002" w14:textId="77777777" w:rsidR="00BC5EAA" w:rsidRDefault="00BC5EAA" w:rsidP="00BC5EA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eastAsiaTheme="minorEastAsia"/>
        </w:rPr>
      </w:pPr>
      <w:r w:rsidRPr="00934FB0">
        <w:rPr>
          <w:rFonts w:eastAsiaTheme="minorEastAsia"/>
          <w:noProof/>
        </w:rPr>
        <w:drawing>
          <wp:inline distT="0" distB="0" distL="0" distR="0" wp14:anchorId="2EA3B901" wp14:editId="59FD1E59">
            <wp:extent cx="2530075" cy="2446019"/>
            <wp:effectExtent l="0" t="0" r="3810" b="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555133" cy="2470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34FB0">
        <w:rPr>
          <w:rFonts w:eastAsiaTheme="minorEastAsia"/>
          <w:noProof/>
        </w:rPr>
        <w:drawing>
          <wp:inline distT="0" distB="0" distL="0" distR="0" wp14:anchorId="5E822501" wp14:editId="41D28E0D">
            <wp:extent cx="5731510" cy="3619500"/>
            <wp:effectExtent l="0" t="0" r="2540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61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8D833" w14:textId="77777777" w:rsidR="006C5560" w:rsidRDefault="006C5560" w:rsidP="006C5560">
      <w:pPr>
        <w:rPr>
          <w:rFonts w:eastAsiaTheme="minorEastAsia"/>
        </w:rPr>
      </w:pPr>
    </w:p>
    <w:p w14:paraId="61CAF0AC" w14:textId="1C78BD55" w:rsidR="006C5560" w:rsidRDefault="006C5560" w:rsidP="006C5560">
      <w:pPr>
        <w:rPr>
          <w:rFonts w:eastAsiaTheme="minorEastAsia"/>
        </w:rPr>
      </w:pPr>
      <w:bookmarkStart w:id="64" w:name="Qu61"/>
      <w:bookmarkEnd w:id="64"/>
      <w:r>
        <w:rPr>
          <w:rFonts w:eastAsiaTheme="minorEastAsia"/>
        </w:rPr>
        <w:t xml:space="preserve">Qu 61… adapted from Edexcel Core 3 June 2012, Question 7b  </w:t>
      </w:r>
      <w:hyperlink w:anchor="Ans61" w:history="1">
        <w:r w:rsidRPr="006159E6">
          <w:rPr>
            <w:rStyle w:val="Hyperlink"/>
            <w:rFonts w:eastAsiaTheme="minorEastAsia"/>
          </w:rPr>
          <w:t xml:space="preserve">(Link to </w:t>
        </w:r>
        <w:proofErr w:type="spellStart"/>
        <w:r w:rsidRPr="006159E6">
          <w:rPr>
            <w:rStyle w:val="Hyperlink"/>
            <w:rFonts w:eastAsiaTheme="minorEastAsia"/>
          </w:rPr>
          <w:t>markscheme</w:t>
        </w:r>
        <w:proofErr w:type="spellEnd"/>
      </w:hyperlink>
      <w:r>
        <w:rPr>
          <w:rFonts w:eastAsiaTheme="minorEastAsia"/>
        </w:rPr>
        <w:t>)</w:t>
      </w:r>
    </w:p>
    <w:p w14:paraId="417FCFA6" w14:textId="77777777" w:rsidR="006C5560" w:rsidRPr="006159E6" w:rsidRDefault="006C5560" w:rsidP="006C55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  <w:sz w:val="28"/>
          <w:szCs w:val="28"/>
        </w:rPr>
      </w:pPr>
      <w:r w:rsidRPr="006159E6">
        <w:rPr>
          <w:rFonts w:eastAsiaTheme="minorEastAsia"/>
          <w:sz w:val="28"/>
          <w:szCs w:val="28"/>
        </w:rPr>
        <w:t xml:space="preserve">Given that </w:t>
      </w:r>
      <m:oMath>
        <m:r>
          <w:rPr>
            <w:rFonts w:ascii="Cambria Math" w:eastAsiaTheme="minorEastAsia" w:hAnsi="Cambria Math"/>
            <w:sz w:val="28"/>
            <w:szCs w:val="28"/>
          </w:rPr>
          <m:t>x=3tan2y</m:t>
        </m:r>
      </m:oMath>
      <w:r w:rsidRPr="006159E6">
        <w:rPr>
          <w:rFonts w:eastAsiaTheme="minorEastAsia"/>
          <w:sz w:val="28"/>
          <w:szCs w:val="28"/>
        </w:rPr>
        <w:t xml:space="preserve">  find</w:t>
      </w:r>
      <w:r>
        <w:rPr>
          <w:rFonts w:eastAsiaTheme="minorEastAsia"/>
          <w:sz w:val="28"/>
          <w:szCs w:val="28"/>
        </w:rPr>
        <w:t xml:space="preserve"> </w:t>
      </w:r>
      <w:r w:rsidRPr="006159E6">
        <w:rPr>
          <w:rFonts w:eastAsiaTheme="minorEastAsia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y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x</m:t>
            </m:r>
          </m:den>
        </m:f>
      </m:oMath>
      <w:r w:rsidRPr="006159E6">
        <w:rPr>
          <w:rFonts w:eastAsiaTheme="minorEastAsia"/>
          <w:sz w:val="28"/>
          <w:szCs w:val="28"/>
        </w:rPr>
        <w:t xml:space="preserve">  in terms of </w:t>
      </w:r>
      <m:oMath>
        <m:r>
          <w:rPr>
            <w:rFonts w:ascii="Cambria Math" w:eastAsiaTheme="minorEastAsia" w:hAnsi="Cambria Math"/>
            <w:sz w:val="28"/>
            <w:szCs w:val="28"/>
          </w:rPr>
          <m:t>x</m:t>
        </m:r>
      </m:oMath>
      <w:r w:rsidRPr="006159E6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without </w:t>
      </w:r>
      <w:r w:rsidRPr="006159E6">
        <w:rPr>
          <w:rFonts w:eastAsiaTheme="minorEastAsia"/>
          <w:sz w:val="28"/>
          <w:szCs w:val="28"/>
        </w:rPr>
        <w:t>involving any trigonometrical functions.</w:t>
      </w:r>
    </w:p>
    <w:p w14:paraId="49FE4E3B" w14:textId="77777777" w:rsidR="0025165E" w:rsidRDefault="0025165E" w:rsidP="0025165E">
      <w:pPr>
        <w:rPr>
          <w:rFonts w:eastAsiaTheme="minorEastAsia"/>
        </w:rPr>
      </w:pPr>
    </w:p>
    <w:p w14:paraId="46BCE098" w14:textId="77777777" w:rsidR="0025165E" w:rsidRDefault="0025165E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14:paraId="3C0BFFC8" w14:textId="264D7D74" w:rsidR="0025165E" w:rsidRDefault="0025165E" w:rsidP="0025165E">
      <w:pPr>
        <w:rPr>
          <w:rFonts w:eastAsiaTheme="minorEastAsia"/>
        </w:rPr>
      </w:pPr>
      <w:bookmarkStart w:id="65" w:name="Qu62"/>
      <w:bookmarkStart w:id="66" w:name="_Hlk160103768"/>
      <w:bookmarkEnd w:id="65"/>
      <w:r>
        <w:rPr>
          <w:rFonts w:eastAsiaTheme="minorEastAsia"/>
        </w:rPr>
        <w:lastRenderedPageBreak/>
        <w:t xml:space="preserve">Qu 62… adapted from Edexcel Sample Paper 2 June 2012, Question 8  </w:t>
      </w:r>
      <w:hyperlink w:anchor="Ans62" w:history="1">
        <w:r w:rsidRPr="006159E6">
          <w:rPr>
            <w:rStyle w:val="Hyperlink"/>
            <w:rFonts w:eastAsiaTheme="minorEastAsia"/>
          </w:rPr>
          <w:t xml:space="preserve">(Link to </w:t>
        </w:r>
        <w:proofErr w:type="spellStart"/>
        <w:r w:rsidRPr="006159E6">
          <w:rPr>
            <w:rStyle w:val="Hyperlink"/>
            <w:rFonts w:eastAsiaTheme="minorEastAsia"/>
          </w:rPr>
          <w:t>markscheme</w:t>
        </w:r>
        <w:proofErr w:type="spellEnd"/>
      </w:hyperlink>
      <w:r>
        <w:rPr>
          <w:rFonts w:eastAsiaTheme="minorEastAsia"/>
        </w:rPr>
        <w:t>)</w:t>
      </w:r>
    </w:p>
    <w:p w14:paraId="5C087454" w14:textId="77777777" w:rsidR="0025165E" w:rsidRDefault="0025165E" w:rsidP="00BC5EAA">
      <w:pPr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2CC567F7" wp14:editId="51A988FC">
            <wp:extent cx="5731510" cy="2981325"/>
            <wp:effectExtent l="19050" t="19050" r="21590" b="2857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Picture 86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813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E47BE60" w14:textId="77777777" w:rsidR="00251968" w:rsidRDefault="00251968" w:rsidP="00251968">
      <w:pPr>
        <w:rPr>
          <w:rFonts w:eastAsiaTheme="minorEastAsia"/>
        </w:rPr>
      </w:pPr>
    </w:p>
    <w:p w14:paraId="715F26D7" w14:textId="77777777" w:rsidR="00251968" w:rsidRDefault="00251968" w:rsidP="00251968">
      <w:pPr>
        <w:rPr>
          <w:rFonts w:eastAsiaTheme="minorEastAsia"/>
        </w:rPr>
      </w:pPr>
      <w:bookmarkStart w:id="67" w:name="Qu63"/>
      <w:bookmarkEnd w:id="67"/>
      <w:r>
        <w:rPr>
          <w:rFonts w:eastAsiaTheme="minorEastAsia"/>
        </w:rPr>
        <w:t xml:space="preserve">Qu 63… OCR A2 Paper 1 June 2020 - Question 9  </w:t>
      </w:r>
      <w:r w:rsidRPr="003562EB">
        <w:rPr>
          <w:rFonts w:eastAsiaTheme="minorEastAsia"/>
        </w:rPr>
        <w:t>(</w:t>
      </w:r>
      <w:hyperlink w:anchor="Ans63" w:history="1">
        <w:r w:rsidRPr="003562EB">
          <w:rPr>
            <w:rStyle w:val="Hyperlink"/>
            <w:rFonts w:eastAsiaTheme="minorEastAsia"/>
          </w:rPr>
          <w:t xml:space="preserve">Link to </w:t>
        </w:r>
        <w:proofErr w:type="spellStart"/>
        <w:r w:rsidRPr="003562EB">
          <w:rPr>
            <w:rStyle w:val="Hyperlink"/>
            <w:rFonts w:eastAsiaTheme="minorEastAsia"/>
          </w:rPr>
          <w:t>markscheme</w:t>
        </w:r>
        <w:proofErr w:type="spellEnd"/>
      </w:hyperlink>
      <w:r>
        <w:rPr>
          <w:rFonts w:eastAsiaTheme="minorEastAsia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6"/>
      </w:tblGrid>
      <w:tr w:rsidR="00251968" w14:paraId="49182A61" w14:textId="77777777" w:rsidTr="008150CC">
        <w:tc>
          <w:tcPr>
            <w:tcW w:w="9016" w:type="dxa"/>
          </w:tcPr>
          <w:p w14:paraId="6A61E842" w14:textId="77777777" w:rsidR="00251968" w:rsidRDefault="00251968" w:rsidP="008150CC">
            <w:pPr>
              <w:rPr>
                <w:rFonts w:eastAsiaTheme="minorEastAsia"/>
              </w:rPr>
            </w:pPr>
            <w:r w:rsidRPr="003562EB">
              <w:rPr>
                <w:rFonts w:eastAsiaTheme="minor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1792" behindDoc="0" locked="0" layoutInCell="1" allowOverlap="1" wp14:anchorId="0508B509" wp14:editId="3A15C907">
                      <wp:simplePos x="0" y="0"/>
                      <wp:positionH relativeFrom="margin">
                        <wp:posOffset>-3175</wp:posOffset>
                      </wp:positionH>
                      <wp:positionV relativeFrom="paragraph">
                        <wp:posOffset>207010</wp:posOffset>
                      </wp:positionV>
                      <wp:extent cx="5593080" cy="3034665"/>
                      <wp:effectExtent l="0" t="0" r="7620" b="0"/>
                      <wp:wrapSquare wrapText="bothSides"/>
                      <wp:docPr id="170" name="Group 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593080" cy="3034665"/>
                                <a:chOff x="0" y="63475"/>
                                <a:chExt cx="9312447" cy="505575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71" name="Picture 171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76"/>
                                <a:srcRect t="1105" b="47461"/>
                                <a:stretch/>
                              </pic:blipFill>
                              <pic:spPr>
                                <a:xfrm>
                                  <a:off x="0" y="63475"/>
                                  <a:ext cx="9312447" cy="295144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72" name="Picture 172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76"/>
                                <a:srcRect l="5712" t="63329"/>
                                <a:stretch/>
                              </pic:blipFill>
                              <pic:spPr>
                                <a:xfrm>
                                  <a:off x="112799" y="3014921"/>
                                  <a:ext cx="8780548" cy="210431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73" name="Picture 173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76"/>
                                <a:srcRect t="54365" r="94289" b="36671"/>
                                <a:stretch/>
                              </pic:blipFill>
                              <pic:spPr>
                                <a:xfrm>
                                  <a:off x="0" y="3809902"/>
                                  <a:ext cx="531899" cy="51434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74" name="Picture 174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76"/>
                                <a:srcRect t="63329" r="94288" b="27708"/>
                                <a:stretch/>
                              </pic:blipFill>
                              <pic:spPr>
                                <a:xfrm>
                                  <a:off x="0" y="4324251"/>
                                  <a:ext cx="531900" cy="51434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2F14EE4" id="Group 16" o:spid="_x0000_s1026" style="position:absolute;margin-left:-.25pt;margin-top:16.3pt;width:440.4pt;height:238.95pt;z-index:251681792;mso-position-horizontal-relative:margin;mso-width-relative:margin;mso-height-relative:margin" coordorigin=",634" coordsize="93124,5055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">
                      <v:shape id="Picture 171" o:spid="_x0000_s1027" type="#_x0000_t75" style="position:absolute;top:634;width:93124;height:295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">
                        <v:imagedata r:id="rId77" o:title="" croptop="724f" cropbottom="31104f"/>
                      </v:shape>
                      <v:shape id="Picture 172" o:spid="_x0000_s1028" type="#_x0000_t75" style="position:absolute;left:1127;top:30149;width:87806;height:210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">
                        <v:imagedata r:id="rId77" o:title="" croptop="41503f" cropleft="3743f"/>
                      </v:shape>
                      <v:shape id="Picture 173" o:spid="_x0000_s1029" type="#_x0000_t75" style="position:absolute;top:38099;width:5318;height:51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">
                        <v:imagedata r:id="rId77" o:title="" croptop="35629f" cropbottom="24033f" cropright="61793f"/>
                      </v:shape>
                      <v:shape id="Picture 174" o:spid="_x0000_s1030" type="#_x0000_t75" style="position:absolute;top:43242;width:5319;height:51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">
                        <v:imagedata r:id="rId77" o:title="" croptop="41503f" cropbottom="18159f" cropright="61793f"/>
                      </v:shape>
                      <w10:wrap type="square" anchorx="margin"/>
                    </v:group>
                  </w:pict>
                </mc:Fallback>
              </mc:AlternateContent>
            </w:r>
          </w:p>
        </w:tc>
      </w:tr>
    </w:tbl>
    <w:p w14:paraId="3F1EB57D" w14:textId="77777777" w:rsidR="00251968" w:rsidRDefault="00251968" w:rsidP="00251968">
      <w:pPr>
        <w:rPr>
          <w:rFonts w:eastAsiaTheme="minorEastAsia"/>
        </w:rPr>
      </w:pPr>
    </w:p>
    <w:p w14:paraId="1825459E" w14:textId="77777777" w:rsidR="00251968" w:rsidRDefault="00251968" w:rsidP="00251968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14:paraId="6C98BFDF" w14:textId="77777777" w:rsidR="00CA29B9" w:rsidRDefault="00251968" w:rsidP="00CA29B9">
      <w:pPr>
        <w:rPr>
          <w:rFonts w:eastAsiaTheme="minorEastAsia"/>
        </w:rPr>
      </w:pPr>
      <w:bookmarkStart w:id="68" w:name="Qu64"/>
      <w:bookmarkEnd w:id="68"/>
      <w:r>
        <w:rPr>
          <w:rFonts w:eastAsiaTheme="minorEastAsia"/>
        </w:rPr>
        <w:lastRenderedPageBreak/>
        <w:t xml:space="preserve">Qu 64… </w:t>
      </w:r>
      <w:r w:rsidR="00CA29B9">
        <w:rPr>
          <w:rFonts w:eastAsiaTheme="minorEastAsia"/>
        </w:rPr>
        <w:t xml:space="preserve">OCR A2 Paper 1 June 2020 - Question </w:t>
      </w:r>
      <w:proofErr w:type="gramStart"/>
      <w:r w:rsidR="00CA29B9">
        <w:rPr>
          <w:rFonts w:eastAsiaTheme="minorEastAsia"/>
        </w:rPr>
        <w:t xml:space="preserve">9  </w:t>
      </w:r>
      <w:r w:rsidR="00CA29B9" w:rsidRPr="003562EB">
        <w:rPr>
          <w:rFonts w:eastAsiaTheme="minorEastAsia"/>
        </w:rPr>
        <w:t>(</w:t>
      </w:r>
      <w:proofErr w:type="gramEnd"/>
      <w:r w:rsidR="00CA29B9">
        <w:fldChar w:fldCharType="begin"/>
      </w:r>
      <w:r w:rsidR="00CA29B9">
        <w:instrText>HYPERLINK \l "Ans63"</w:instrText>
      </w:r>
      <w:r w:rsidR="00CA29B9">
        <w:fldChar w:fldCharType="separate"/>
      </w:r>
      <w:r w:rsidR="00CA29B9" w:rsidRPr="003562EB">
        <w:rPr>
          <w:rStyle w:val="Hyperlink"/>
          <w:rFonts w:eastAsiaTheme="minorEastAsia"/>
        </w:rPr>
        <w:t xml:space="preserve">Link to </w:t>
      </w:r>
      <w:proofErr w:type="spellStart"/>
      <w:r w:rsidR="00CA29B9" w:rsidRPr="003562EB">
        <w:rPr>
          <w:rStyle w:val="Hyperlink"/>
          <w:rFonts w:eastAsiaTheme="minorEastAsia"/>
        </w:rPr>
        <w:t>markscheme</w:t>
      </w:r>
      <w:proofErr w:type="spellEnd"/>
      <w:r w:rsidR="00CA29B9">
        <w:rPr>
          <w:rStyle w:val="Hyperlink"/>
          <w:rFonts w:eastAsiaTheme="minorEastAsia"/>
        </w:rPr>
        <w:fldChar w:fldCharType="end"/>
      </w:r>
      <w:r w:rsidR="00CA29B9">
        <w:rPr>
          <w:rFonts w:eastAsiaTheme="minorEastAsia"/>
        </w:rPr>
        <w:t>)</w:t>
      </w:r>
    </w:p>
    <w:p w14:paraId="5482B165" w14:textId="3B05C66C" w:rsidR="00251968" w:rsidRDefault="00251968" w:rsidP="00251968">
      <w:pPr>
        <w:rPr>
          <w:rFonts w:eastAsiaTheme="minorEastAsia"/>
        </w:rPr>
      </w:pPr>
      <w:r w:rsidRPr="00E857FD">
        <w:rPr>
          <w:rFonts w:eastAsiaTheme="minorEastAsia"/>
          <w:noProof/>
        </w:rPr>
        <w:drawing>
          <wp:inline distT="0" distB="0" distL="0" distR="0" wp14:anchorId="70CDD234" wp14:editId="23060BBB">
            <wp:extent cx="5731510" cy="3444875"/>
            <wp:effectExtent l="19050" t="19050" r="21590" b="22225"/>
            <wp:docPr id="293" name="Google Shape;293;p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Google Shape;293;p40"/>
                    <pic:cNvPicPr preferRelativeResize="0"/>
                  </pic:nvPicPr>
                  <pic:blipFill rotWithShape="1">
                    <a:blip r:embed="rId7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alphaModFix/>
                    </a:blip>
                    <a:srcRect l="2794"/>
                    <a:stretch/>
                  </pic:blipFill>
                  <pic:spPr>
                    <a:xfrm>
                      <a:off x="0" y="0"/>
                      <a:ext cx="5731510" cy="344487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18E218B" w14:textId="77777777" w:rsidR="00CA29B9" w:rsidRDefault="00CA29B9" w:rsidP="00CA29B9">
      <w:pPr>
        <w:rPr>
          <w:rFonts w:eastAsiaTheme="minorEastAsia"/>
        </w:rPr>
      </w:pPr>
    </w:p>
    <w:p w14:paraId="44A97383" w14:textId="39FF676C" w:rsidR="00CA29B9" w:rsidRDefault="00CA29B9" w:rsidP="00CA29B9">
      <w:pPr>
        <w:rPr>
          <w:rFonts w:eastAsiaTheme="minorEastAsia"/>
        </w:rPr>
      </w:pPr>
      <w:bookmarkStart w:id="69" w:name="Qu65"/>
      <w:bookmarkEnd w:id="69"/>
      <w:r>
        <w:rPr>
          <w:rFonts w:eastAsiaTheme="minorEastAsia"/>
        </w:rPr>
        <w:t xml:space="preserve">Qu 65… Edexcel A2 Paper 3 Statistics June 2021 - Question </w:t>
      </w:r>
      <w:proofErr w:type="gramStart"/>
      <w:r>
        <w:rPr>
          <w:rFonts w:eastAsiaTheme="minorEastAsia"/>
        </w:rPr>
        <w:t xml:space="preserve">6  </w:t>
      </w:r>
      <w:r w:rsidRPr="003562EB">
        <w:rPr>
          <w:rFonts w:eastAsiaTheme="minorEastAsia"/>
        </w:rPr>
        <w:t>(</w:t>
      </w:r>
      <w:proofErr w:type="gramEnd"/>
      <w:r>
        <w:fldChar w:fldCharType="begin"/>
      </w:r>
      <w:r>
        <w:instrText>HYPERLINK  \l "Ans65"</w:instrText>
      </w:r>
      <w:r>
        <w:fldChar w:fldCharType="separate"/>
      </w:r>
      <w:r w:rsidRPr="003562EB">
        <w:rPr>
          <w:rStyle w:val="Hyperlink"/>
          <w:rFonts w:eastAsiaTheme="minorEastAsia"/>
        </w:rPr>
        <w:t>Link</w:t>
      </w:r>
      <w:r w:rsidRPr="003562EB">
        <w:rPr>
          <w:rStyle w:val="Hyperlink"/>
          <w:rFonts w:eastAsiaTheme="minorEastAsia"/>
        </w:rPr>
        <w:t xml:space="preserve"> </w:t>
      </w:r>
      <w:r w:rsidRPr="003562EB">
        <w:rPr>
          <w:rStyle w:val="Hyperlink"/>
          <w:rFonts w:eastAsiaTheme="minorEastAsia"/>
        </w:rPr>
        <w:t>t</w:t>
      </w:r>
      <w:r w:rsidRPr="003562EB">
        <w:rPr>
          <w:rStyle w:val="Hyperlink"/>
          <w:rFonts w:eastAsiaTheme="minorEastAsia"/>
        </w:rPr>
        <w:t>o</w:t>
      </w:r>
      <w:r w:rsidRPr="003562EB">
        <w:rPr>
          <w:rStyle w:val="Hyperlink"/>
          <w:rFonts w:eastAsiaTheme="minorEastAsia"/>
        </w:rPr>
        <w:t xml:space="preserve"> </w:t>
      </w:r>
      <w:proofErr w:type="spellStart"/>
      <w:r w:rsidRPr="003562EB">
        <w:rPr>
          <w:rStyle w:val="Hyperlink"/>
          <w:rFonts w:eastAsiaTheme="minorEastAsia"/>
        </w:rPr>
        <w:t>markscheme</w:t>
      </w:r>
      <w:proofErr w:type="spellEnd"/>
      <w:r>
        <w:rPr>
          <w:rStyle w:val="Hyperlink"/>
          <w:rFonts w:eastAsiaTheme="minorEastAsia"/>
        </w:rPr>
        <w:fldChar w:fldCharType="end"/>
      </w:r>
      <w:r>
        <w:rPr>
          <w:rFonts w:eastAsiaTheme="minorEastAsia"/>
        </w:rPr>
        <w:t>)</w:t>
      </w:r>
    </w:p>
    <w:p w14:paraId="33C15444" w14:textId="77777777" w:rsidR="00CA29B9" w:rsidRDefault="00CA29B9" w:rsidP="00CA29B9">
      <w:pPr>
        <w:rPr>
          <w:rFonts w:eastAsiaTheme="minorEastAsia"/>
        </w:rPr>
      </w:pPr>
      <w:r w:rsidRPr="00CA29B9">
        <w:rPr>
          <w:rFonts w:eastAsiaTheme="minorEastAsia"/>
          <w:noProof/>
        </w:rPr>
        <w:drawing>
          <wp:inline distT="0" distB="0" distL="0" distR="0" wp14:anchorId="63DD296E" wp14:editId="368B5148">
            <wp:extent cx="5731510" cy="3537585"/>
            <wp:effectExtent l="19050" t="19050" r="21590" b="24765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3758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978A35C" w14:textId="77777777" w:rsidR="0062683D" w:rsidRDefault="0062683D" w:rsidP="0062683D">
      <w:pPr>
        <w:rPr>
          <w:rFonts w:eastAsiaTheme="minorEastAsia"/>
        </w:rPr>
      </w:pPr>
    </w:p>
    <w:p w14:paraId="541FDE02" w14:textId="1BF34E1F" w:rsidR="0062683D" w:rsidRDefault="0062683D" w:rsidP="0062683D">
      <w:pPr>
        <w:rPr>
          <w:rFonts w:eastAsiaTheme="minorEastAsia"/>
        </w:rPr>
      </w:pPr>
      <w:bookmarkStart w:id="70" w:name="Qu66"/>
      <w:bookmarkEnd w:id="70"/>
      <w:r>
        <w:rPr>
          <w:rFonts w:eastAsiaTheme="minorEastAsia"/>
        </w:rPr>
        <w:t xml:space="preserve">Qu 66… OCR AS Paper 2 June 2023 - Question </w:t>
      </w:r>
      <w:proofErr w:type="gramStart"/>
      <w:r>
        <w:rPr>
          <w:rFonts w:eastAsiaTheme="minorEastAsia"/>
        </w:rPr>
        <w:t xml:space="preserve">8  </w:t>
      </w:r>
      <w:r w:rsidRPr="003562EB">
        <w:rPr>
          <w:rFonts w:eastAsiaTheme="minorEastAsia"/>
        </w:rPr>
        <w:t>(</w:t>
      </w:r>
      <w:proofErr w:type="gramEnd"/>
      <w:r>
        <w:fldChar w:fldCharType="begin"/>
      </w:r>
      <w:r>
        <w:instrText>HYPERLINK  \l "Ans66"</w:instrText>
      </w:r>
      <w:r>
        <w:fldChar w:fldCharType="separate"/>
      </w:r>
      <w:r w:rsidRPr="003562EB">
        <w:rPr>
          <w:rStyle w:val="Hyperlink"/>
          <w:rFonts w:eastAsiaTheme="minorEastAsia"/>
        </w:rPr>
        <w:t>Link</w:t>
      </w:r>
      <w:r w:rsidRPr="003562EB">
        <w:rPr>
          <w:rStyle w:val="Hyperlink"/>
          <w:rFonts w:eastAsiaTheme="minorEastAsia"/>
        </w:rPr>
        <w:t xml:space="preserve"> </w:t>
      </w:r>
      <w:r w:rsidRPr="003562EB">
        <w:rPr>
          <w:rStyle w:val="Hyperlink"/>
          <w:rFonts w:eastAsiaTheme="minorEastAsia"/>
        </w:rPr>
        <w:t xml:space="preserve">to </w:t>
      </w:r>
      <w:proofErr w:type="spellStart"/>
      <w:r w:rsidRPr="003562EB">
        <w:rPr>
          <w:rStyle w:val="Hyperlink"/>
          <w:rFonts w:eastAsiaTheme="minorEastAsia"/>
        </w:rPr>
        <w:t>m</w:t>
      </w:r>
      <w:r w:rsidRPr="003562EB">
        <w:rPr>
          <w:rStyle w:val="Hyperlink"/>
          <w:rFonts w:eastAsiaTheme="minorEastAsia"/>
        </w:rPr>
        <w:t>a</w:t>
      </w:r>
      <w:r w:rsidRPr="003562EB">
        <w:rPr>
          <w:rStyle w:val="Hyperlink"/>
          <w:rFonts w:eastAsiaTheme="minorEastAsia"/>
        </w:rPr>
        <w:t>rkscheme</w:t>
      </w:r>
      <w:proofErr w:type="spellEnd"/>
      <w:r>
        <w:rPr>
          <w:rStyle w:val="Hyperlink"/>
          <w:rFonts w:eastAsiaTheme="minorEastAsia"/>
        </w:rPr>
        <w:fldChar w:fldCharType="end"/>
      </w:r>
      <w:r>
        <w:rPr>
          <w:rFonts w:eastAsiaTheme="minorEastAsia"/>
        </w:rPr>
        <w:t>)</w:t>
      </w:r>
    </w:p>
    <w:p w14:paraId="6594C78B" w14:textId="77777777" w:rsidR="0062683D" w:rsidRDefault="0062683D" w:rsidP="0062683D">
      <w:pPr>
        <w:rPr>
          <w:rFonts w:eastAsiaTheme="minorEastAsia"/>
        </w:rPr>
      </w:pPr>
      <w:r>
        <w:rPr>
          <w:rFonts w:eastAsiaTheme="minorEastAsia"/>
          <w:noProof/>
        </w:rPr>
        <w:lastRenderedPageBreak/>
        <w:drawing>
          <wp:inline distT="0" distB="0" distL="0" distR="0" wp14:anchorId="0D0429E5" wp14:editId="73C7DFB3">
            <wp:extent cx="5731510" cy="840740"/>
            <wp:effectExtent l="19050" t="19050" r="21590" b="16510"/>
            <wp:docPr id="191" name="Picture 191" descr="A close up of word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Picture 191" descr="A close up of words&#10;&#10;Description automatically generated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407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7B81104" w14:textId="77777777" w:rsidR="0062683D" w:rsidRDefault="0062683D" w:rsidP="0062683D">
      <w:pPr>
        <w:rPr>
          <w:rFonts w:eastAsiaTheme="minorEastAsia"/>
        </w:rPr>
      </w:pPr>
    </w:p>
    <w:p w14:paraId="0B71810D" w14:textId="77777777" w:rsidR="0062683D" w:rsidRDefault="0062683D" w:rsidP="0062683D">
      <w:pPr>
        <w:rPr>
          <w:rFonts w:eastAsiaTheme="minorEastAsia"/>
        </w:rPr>
      </w:pPr>
      <w:bookmarkStart w:id="71" w:name="Qu67"/>
      <w:bookmarkEnd w:id="71"/>
      <w:r>
        <w:rPr>
          <w:rFonts w:eastAsiaTheme="minorEastAsia"/>
        </w:rPr>
        <w:t xml:space="preserve">Qu 67… OCR A2 Paper 1 June 2022 - Question </w:t>
      </w:r>
      <w:proofErr w:type="gramStart"/>
      <w:r>
        <w:rPr>
          <w:rFonts w:eastAsiaTheme="minorEastAsia"/>
        </w:rPr>
        <w:t xml:space="preserve">12  </w:t>
      </w:r>
      <w:r w:rsidRPr="003562EB">
        <w:rPr>
          <w:rFonts w:eastAsiaTheme="minorEastAsia"/>
        </w:rPr>
        <w:t>(</w:t>
      </w:r>
      <w:proofErr w:type="gramEnd"/>
      <w:r>
        <w:fldChar w:fldCharType="begin"/>
      </w:r>
      <w:r>
        <w:instrText>HYPERLINK  \l "Ans67"</w:instrText>
      </w:r>
      <w:r>
        <w:fldChar w:fldCharType="separate"/>
      </w:r>
      <w:r w:rsidRPr="003562EB">
        <w:rPr>
          <w:rStyle w:val="Hyperlink"/>
          <w:rFonts w:eastAsiaTheme="minorEastAsia"/>
        </w:rPr>
        <w:t>Lin</w:t>
      </w:r>
      <w:r w:rsidRPr="003562EB">
        <w:rPr>
          <w:rStyle w:val="Hyperlink"/>
          <w:rFonts w:eastAsiaTheme="minorEastAsia"/>
        </w:rPr>
        <w:t>k</w:t>
      </w:r>
      <w:r w:rsidRPr="003562EB">
        <w:rPr>
          <w:rStyle w:val="Hyperlink"/>
          <w:rFonts w:eastAsiaTheme="minorEastAsia"/>
        </w:rPr>
        <w:t xml:space="preserve"> t</w:t>
      </w:r>
      <w:r w:rsidRPr="003562EB">
        <w:rPr>
          <w:rStyle w:val="Hyperlink"/>
          <w:rFonts w:eastAsiaTheme="minorEastAsia"/>
        </w:rPr>
        <w:t>o</w:t>
      </w:r>
      <w:r w:rsidRPr="003562EB">
        <w:rPr>
          <w:rStyle w:val="Hyperlink"/>
          <w:rFonts w:eastAsiaTheme="minorEastAsia"/>
        </w:rPr>
        <w:t xml:space="preserve"> </w:t>
      </w:r>
      <w:proofErr w:type="spellStart"/>
      <w:r w:rsidRPr="003562EB">
        <w:rPr>
          <w:rStyle w:val="Hyperlink"/>
          <w:rFonts w:eastAsiaTheme="minorEastAsia"/>
        </w:rPr>
        <w:t>m</w:t>
      </w:r>
      <w:r w:rsidRPr="003562EB">
        <w:rPr>
          <w:rStyle w:val="Hyperlink"/>
          <w:rFonts w:eastAsiaTheme="minorEastAsia"/>
        </w:rPr>
        <w:t>arkscheme</w:t>
      </w:r>
      <w:proofErr w:type="spellEnd"/>
      <w:r>
        <w:rPr>
          <w:rStyle w:val="Hyperlink"/>
          <w:rFonts w:eastAsiaTheme="minorEastAsia"/>
        </w:rPr>
        <w:fldChar w:fldCharType="end"/>
      </w:r>
      <w:r>
        <w:rPr>
          <w:rFonts w:eastAsiaTheme="minorEastAsia"/>
        </w:rPr>
        <w:t>)</w:t>
      </w:r>
    </w:p>
    <w:p w14:paraId="1C7084D9" w14:textId="77777777" w:rsidR="0062683D" w:rsidRDefault="0062683D" w:rsidP="0062683D">
      <w:pPr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55DDC7FE" wp14:editId="384E3FC1">
            <wp:extent cx="5731510" cy="1178560"/>
            <wp:effectExtent l="19050" t="19050" r="21590" b="21590"/>
            <wp:docPr id="192" name="Picture 192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Picture 192" descr="A screenshot of a computer&#10;&#10;Description automatically generated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1785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3A54A5B" w14:textId="77777777" w:rsidR="0062683D" w:rsidRDefault="0062683D" w:rsidP="0062683D">
      <w:pPr>
        <w:rPr>
          <w:rFonts w:eastAsiaTheme="minorEastAsia"/>
        </w:rPr>
      </w:pPr>
    </w:p>
    <w:p w14:paraId="17225084" w14:textId="77777777" w:rsidR="0062683D" w:rsidRDefault="0062683D" w:rsidP="0062683D">
      <w:pPr>
        <w:rPr>
          <w:rFonts w:eastAsiaTheme="minorEastAsia"/>
        </w:rPr>
      </w:pPr>
      <w:bookmarkStart w:id="72" w:name="Qu68"/>
      <w:bookmarkEnd w:id="72"/>
      <w:r>
        <w:rPr>
          <w:rFonts w:eastAsiaTheme="minorEastAsia"/>
        </w:rPr>
        <w:t xml:space="preserve">Qu 68… OCR A2 Paper 2 June 2022 - Question </w:t>
      </w:r>
      <w:proofErr w:type="gramStart"/>
      <w:r>
        <w:rPr>
          <w:rFonts w:eastAsiaTheme="minorEastAsia"/>
        </w:rPr>
        <w:t xml:space="preserve">8  </w:t>
      </w:r>
      <w:r w:rsidRPr="003562EB">
        <w:rPr>
          <w:rFonts w:eastAsiaTheme="minorEastAsia"/>
        </w:rPr>
        <w:t>(</w:t>
      </w:r>
      <w:proofErr w:type="gramEnd"/>
      <w:r>
        <w:fldChar w:fldCharType="begin"/>
      </w:r>
      <w:r>
        <w:instrText>HYPERLINK  \l "Ans68"</w:instrText>
      </w:r>
      <w:r>
        <w:fldChar w:fldCharType="separate"/>
      </w:r>
      <w:r w:rsidRPr="003562EB">
        <w:rPr>
          <w:rStyle w:val="Hyperlink"/>
          <w:rFonts w:eastAsiaTheme="minorEastAsia"/>
        </w:rPr>
        <w:t>Lin</w:t>
      </w:r>
      <w:r w:rsidRPr="003562EB">
        <w:rPr>
          <w:rStyle w:val="Hyperlink"/>
          <w:rFonts w:eastAsiaTheme="minorEastAsia"/>
        </w:rPr>
        <w:t>k</w:t>
      </w:r>
      <w:r w:rsidRPr="003562EB">
        <w:rPr>
          <w:rStyle w:val="Hyperlink"/>
          <w:rFonts w:eastAsiaTheme="minorEastAsia"/>
        </w:rPr>
        <w:t xml:space="preserve"> t</w:t>
      </w:r>
      <w:r w:rsidRPr="003562EB">
        <w:rPr>
          <w:rStyle w:val="Hyperlink"/>
          <w:rFonts w:eastAsiaTheme="minorEastAsia"/>
        </w:rPr>
        <w:t>o</w:t>
      </w:r>
      <w:r w:rsidRPr="003562EB">
        <w:rPr>
          <w:rStyle w:val="Hyperlink"/>
          <w:rFonts w:eastAsiaTheme="minorEastAsia"/>
        </w:rPr>
        <w:t xml:space="preserve"> </w:t>
      </w:r>
      <w:proofErr w:type="spellStart"/>
      <w:r w:rsidRPr="003562EB">
        <w:rPr>
          <w:rStyle w:val="Hyperlink"/>
          <w:rFonts w:eastAsiaTheme="minorEastAsia"/>
        </w:rPr>
        <w:t>m</w:t>
      </w:r>
      <w:r w:rsidRPr="003562EB">
        <w:rPr>
          <w:rStyle w:val="Hyperlink"/>
          <w:rFonts w:eastAsiaTheme="minorEastAsia"/>
        </w:rPr>
        <w:t>arkscheme</w:t>
      </w:r>
      <w:proofErr w:type="spellEnd"/>
      <w:r>
        <w:rPr>
          <w:rStyle w:val="Hyperlink"/>
          <w:rFonts w:eastAsiaTheme="minorEastAsia"/>
        </w:rPr>
        <w:fldChar w:fldCharType="end"/>
      </w:r>
      <w:r>
        <w:rPr>
          <w:rFonts w:eastAsiaTheme="minorEastAsia"/>
        </w:rPr>
        <w:t>)</w:t>
      </w:r>
    </w:p>
    <w:p w14:paraId="1A77880F" w14:textId="77777777" w:rsidR="0062683D" w:rsidRDefault="0062683D" w:rsidP="0062683D">
      <w:pPr>
        <w:rPr>
          <w:rFonts w:eastAsiaTheme="minorEastAsia"/>
        </w:rPr>
      </w:pPr>
      <w:r w:rsidRPr="0046787E">
        <w:rPr>
          <w:rFonts w:eastAsiaTheme="minorEastAsia"/>
        </w:rPr>
        <w:drawing>
          <wp:inline distT="0" distB="0" distL="0" distR="0" wp14:anchorId="2CF098D8" wp14:editId="2524661F">
            <wp:extent cx="5731510" cy="3465195"/>
            <wp:effectExtent l="19050" t="19050" r="21590" b="20955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46519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6AB7273" w14:textId="77777777" w:rsidR="0062683D" w:rsidRDefault="0062683D" w:rsidP="0062683D">
      <w:pPr>
        <w:rPr>
          <w:rFonts w:eastAsiaTheme="minorEastAsia"/>
        </w:rPr>
      </w:pPr>
    </w:p>
    <w:p w14:paraId="2A529F2A" w14:textId="77777777" w:rsidR="0062683D" w:rsidRDefault="0062683D" w:rsidP="0062683D">
      <w:pPr>
        <w:rPr>
          <w:rFonts w:eastAsiaTheme="minorEastAsia"/>
        </w:rPr>
      </w:pPr>
      <w:bookmarkStart w:id="73" w:name="Qu69"/>
      <w:bookmarkEnd w:id="73"/>
      <w:r>
        <w:rPr>
          <w:rFonts w:eastAsiaTheme="minorEastAsia"/>
        </w:rPr>
        <w:t xml:space="preserve">Qu 69… MEI A2 Paper 2 June 2023 - Question </w:t>
      </w:r>
      <w:proofErr w:type="gramStart"/>
      <w:r>
        <w:rPr>
          <w:rFonts w:eastAsiaTheme="minorEastAsia"/>
        </w:rPr>
        <w:t xml:space="preserve">17  </w:t>
      </w:r>
      <w:r w:rsidRPr="003562EB">
        <w:rPr>
          <w:rFonts w:eastAsiaTheme="minorEastAsia"/>
        </w:rPr>
        <w:t>(</w:t>
      </w:r>
      <w:proofErr w:type="gramEnd"/>
      <w:r>
        <w:fldChar w:fldCharType="begin"/>
      </w:r>
      <w:r>
        <w:instrText>HYPERLINK  \l "Ans69"</w:instrText>
      </w:r>
      <w:r>
        <w:fldChar w:fldCharType="separate"/>
      </w:r>
      <w:r w:rsidRPr="003562EB">
        <w:rPr>
          <w:rStyle w:val="Hyperlink"/>
          <w:rFonts w:eastAsiaTheme="minorEastAsia"/>
        </w:rPr>
        <w:t>Lin</w:t>
      </w:r>
      <w:r w:rsidRPr="003562EB">
        <w:rPr>
          <w:rStyle w:val="Hyperlink"/>
          <w:rFonts w:eastAsiaTheme="minorEastAsia"/>
        </w:rPr>
        <w:t>k</w:t>
      </w:r>
      <w:r w:rsidRPr="003562EB">
        <w:rPr>
          <w:rStyle w:val="Hyperlink"/>
          <w:rFonts w:eastAsiaTheme="minorEastAsia"/>
        </w:rPr>
        <w:t xml:space="preserve"> </w:t>
      </w:r>
      <w:r w:rsidRPr="003562EB">
        <w:rPr>
          <w:rStyle w:val="Hyperlink"/>
          <w:rFonts w:eastAsiaTheme="minorEastAsia"/>
        </w:rPr>
        <w:t>t</w:t>
      </w:r>
      <w:r w:rsidRPr="003562EB">
        <w:rPr>
          <w:rStyle w:val="Hyperlink"/>
          <w:rFonts w:eastAsiaTheme="minorEastAsia"/>
        </w:rPr>
        <w:t xml:space="preserve">o </w:t>
      </w:r>
      <w:proofErr w:type="spellStart"/>
      <w:r w:rsidRPr="003562EB">
        <w:rPr>
          <w:rStyle w:val="Hyperlink"/>
          <w:rFonts w:eastAsiaTheme="minorEastAsia"/>
        </w:rPr>
        <w:t>m</w:t>
      </w:r>
      <w:r w:rsidRPr="003562EB">
        <w:rPr>
          <w:rStyle w:val="Hyperlink"/>
          <w:rFonts w:eastAsiaTheme="minorEastAsia"/>
        </w:rPr>
        <w:t>ar</w:t>
      </w:r>
      <w:r w:rsidRPr="003562EB">
        <w:rPr>
          <w:rStyle w:val="Hyperlink"/>
          <w:rFonts w:eastAsiaTheme="minorEastAsia"/>
        </w:rPr>
        <w:t>k</w:t>
      </w:r>
      <w:r w:rsidRPr="003562EB">
        <w:rPr>
          <w:rStyle w:val="Hyperlink"/>
          <w:rFonts w:eastAsiaTheme="minorEastAsia"/>
        </w:rPr>
        <w:t>scheme</w:t>
      </w:r>
      <w:proofErr w:type="spellEnd"/>
      <w:r>
        <w:rPr>
          <w:rStyle w:val="Hyperlink"/>
          <w:rFonts w:eastAsiaTheme="minorEastAsia"/>
        </w:rPr>
        <w:fldChar w:fldCharType="end"/>
      </w:r>
      <w:r>
        <w:rPr>
          <w:rFonts w:eastAsiaTheme="minorEastAsia"/>
        </w:rPr>
        <w:t>)</w:t>
      </w:r>
    </w:p>
    <w:p w14:paraId="3EB0CBA0" w14:textId="77777777" w:rsidR="0062683D" w:rsidRDefault="0062683D" w:rsidP="0062683D">
      <w:pPr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006E69F7" wp14:editId="26E3CCC6">
            <wp:extent cx="5731510" cy="812165"/>
            <wp:effectExtent l="19050" t="19050" r="21590" b="26035"/>
            <wp:docPr id="202" name="Picture 202" descr="A math equation with black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Picture 202" descr="A math equation with black text&#10;&#10;Description automatically generated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121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F8089E6" w14:textId="77777777" w:rsidR="0062683D" w:rsidRDefault="0062683D" w:rsidP="0062683D">
      <w:pPr>
        <w:rPr>
          <w:rFonts w:eastAsiaTheme="minorEastAsia"/>
        </w:rPr>
      </w:pPr>
    </w:p>
    <w:p w14:paraId="21370F0E" w14:textId="77777777" w:rsidR="0062683D" w:rsidRDefault="0062683D" w:rsidP="0062683D">
      <w:pPr>
        <w:rPr>
          <w:rFonts w:eastAsiaTheme="minorEastAsia"/>
        </w:rPr>
      </w:pPr>
    </w:p>
    <w:p w14:paraId="58493F09" w14:textId="77777777" w:rsidR="0062683D" w:rsidRDefault="0062683D" w:rsidP="0062683D">
      <w:pPr>
        <w:rPr>
          <w:rFonts w:eastAsiaTheme="minorEastAsia"/>
        </w:rPr>
      </w:pPr>
    </w:p>
    <w:p w14:paraId="4E9F6451" w14:textId="09EA615B" w:rsidR="00BC5EAA" w:rsidRDefault="00BC5EAA" w:rsidP="00BC5EAA">
      <w:pPr>
        <w:rPr>
          <w:rFonts w:eastAsiaTheme="minorEastAsia"/>
        </w:rPr>
      </w:pPr>
      <w:r>
        <w:rPr>
          <w:rFonts w:eastAsiaTheme="minorEastAsia"/>
        </w:rPr>
        <w:br w:type="page"/>
      </w:r>
    </w:p>
    <w:bookmarkEnd w:id="66"/>
    <w:p w14:paraId="596F1F23" w14:textId="53D85E3A" w:rsidR="00530B5B" w:rsidRPr="00021514" w:rsidRDefault="00530B5B" w:rsidP="00BC5EAA">
      <w:pPr>
        <w:jc w:val="center"/>
        <w:rPr>
          <w:b/>
          <w:color w:val="FF0000"/>
          <w:sz w:val="30"/>
        </w:rPr>
      </w:pPr>
      <w:r w:rsidRPr="00021514">
        <w:rPr>
          <w:b/>
          <w:color w:val="FF0000"/>
          <w:sz w:val="30"/>
        </w:rPr>
        <w:lastRenderedPageBreak/>
        <w:t>Interesting Questions - Answers</w:t>
      </w:r>
    </w:p>
    <w:p w14:paraId="170A61DA" w14:textId="77777777" w:rsidR="00530B5B" w:rsidRPr="00021514" w:rsidRDefault="00530B5B" w:rsidP="00530B5B">
      <w:pPr>
        <w:rPr>
          <w:color w:val="FF0000"/>
        </w:rPr>
      </w:pPr>
    </w:p>
    <w:p w14:paraId="04589D66" w14:textId="77777777" w:rsidR="007E7C5D" w:rsidRPr="007E7C5D" w:rsidRDefault="00530B5B" w:rsidP="007E7C5D">
      <w:pPr>
        <w:rPr>
          <w:color w:val="FF0000"/>
        </w:rPr>
      </w:pPr>
      <w:bookmarkStart w:id="74" w:name="Ans1"/>
      <w:bookmarkEnd w:id="74"/>
      <w:r w:rsidRPr="00021514">
        <w:rPr>
          <w:color w:val="FF0000"/>
        </w:rPr>
        <w:t>Qu 1… Edexcel unit tests, Parametric Equations - Qu 3</w:t>
      </w:r>
      <w:r>
        <w:rPr>
          <w:color w:val="FF0000"/>
        </w:rPr>
        <w:t>.  (</w:t>
      </w:r>
      <w:hyperlink w:anchor="Qu1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75" w:name="Ans2"/>
      <w:bookmarkEnd w:id="75"/>
    </w:p>
    <w:p w14:paraId="569B042E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1B6C7B44" wp14:editId="2BC19CEC">
            <wp:extent cx="2362200" cy="1790700"/>
            <wp:effectExtent l="0" t="0" r="0" b="0"/>
            <wp:docPr id="96" name="Picture 96" descr="https://lh4.googleusercontent.com/v-vXDhSe-nE8WQLS8HJu0a5vmkffdFEm7j_u4s8Ex_EY5UbpJuD0v-QSqOAMDjg7NYewGdDCA6aaIKt6OvZaREnPTi1rvEULN-YhtBIVH2gHaxbi97wzRUt5GL5J7Por7U3xK4tm6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lh4.googleusercontent.com/v-vXDhSe-nE8WQLS8HJu0a5vmkffdFEm7j_u4s8Ex_EY5UbpJuD0v-QSqOAMDjg7NYewGdDCA6aaIKt6OvZaREnPTi1rvEULN-YhtBIVH2gHaxbi97wzRUt5GL5J7Por7U3xK4tm6d4"/>
                    <pic:cNvPicPr>
                      <a:picLocks noChangeAspect="1" noChangeArrowheads="1"/>
                    </pic:cNvPicPr>
                  </pic:nvPicPr>
                  <pic:blipFill rotWithShape="1"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20" t="44537" r="53965" b="29700"/>
                    <a:stretch/>
                  </pic:blipFill>
                  <pic:spPr bwMode="auto">
                    <a:xfrm>
                      <a:off x="0" y="0"/>
                      <a:ext cx="2362200" cy="1790700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FC4669" w14:textId="77777777" w:rsidR="007E7C5D" w:rsidRPr="00BC4632" w:rsidRDefault="00000000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5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π</m:t>
          </m:r>
        </m:oMath>
      </m:oMathPara>
    </w:p>
    <w:p w14:paraId="5025DA9F" w14:textId="77777777" w:rsidR="007E7C5D" w:rsidRDefault="007E7C5D" w:rsidP="00530B5B">
      <w:pPr>
        <w:rPr>
          <w:color w:val="FF0000"/>
        </w:rPr>
      </w:pPr>
    </w:p>
    <w:p w14:paraId="5740F39B" w14:textId="77777777" w:rsidR="007E7C5D" w:rsidRDefault="00530B5B" w:rsidP="007E7C5D">
      <w:r w:rsidRPr="00021514">
        <w:rPr>
          <w:color w:val="FF0000"/>
        </w:rPr>
        <w:t>Qu 2… AQA A2 Paper 1, June 2018  -Qu 5</w:t>
      </w:r>
      <w:r>
        <w:rPr>
          <w:color w:val="FF0000"/>
        </w:rPr>
        <w:t>.  (</w:t>
      </w:r>
      <w:hyperlink w:anchor="Qu2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r w:rsidR="007E7C5D" w:rsidRPr="007E7C5D">
        <w:t xml:space="preserve"> </w:t>
      </w:r>
    </w:p>
    <w:p w14:paraId="71CE6616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y+5x-3y=27</m:t>
          </m:r>
        </m:oMath>
      </m:oMathPara>
    </w:p>
    <w:p w14:paraId="162F3F99" w14:textId="77777777" w:rsidR="007E7C5D" w:rsidRPr="00BC4632" w:rsidRDefault="007E7C5D" w:rsidP="007E7C5D"/>
    <w:p w14:paraId="2DA78FBF" w14:textId="77777777" w:rsidR="007E7C5D" w:rsidRDefault="00530B5B" w:rsidP="007E7C5D">
      <w:bookmarkStart w:id="76" w:name="Ans3"/>
      <w:bookmarkEnd w:id="76"/>
      <w:r w:rsidRPr="00021514">
        <w:rPr>
          <w:color w:val="FF0000"/>
        </w:rPr>
        <w:t>Qu 3… AQA A2 Paper 1, June 2018 – Qu 12</w:t>
      </w:r>
      <w:r>
        <w:rPr>
          <w:color w:val="FF0000"/>
        </w:rPr>
        <w:t>.  (</w:t>
      </w:r>
      <w:hyperlink w:anchor="Qu3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77" w:name="Ans4"/>
      <w:bookmarkEnd w:id="77"/>
      <w:r w:rsidR="007E7C5D" w:rsidRPr="007E7C5D">
        <w:t xml:space="preserve"> </w:t>
      </w:r>
    </w:p>
    <w:p w14:paraId="104270F3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(2x+1)(5x-2)(3x-1)</m:t>
          </m:r>
        </m:oMath>
      </m:oMathPara>
    </w:p>
    <w:p w14:paraId="5FF3D698" w14:textId="77777777" w:rsidR="007E7C5D" w:rsidRDefault="007E7C5D" w:rsidP="007E7C5D">
      <w:pPr>
        <w:rPr>
          <w:rFonts w:eastAsiaTheme="minorEastAsia"/>
        </w:rPr>
      </w:pPr>
    </w:p>
    <w:p w14:paraId="287C6787" w14:textId="77777777" w:rsidR="007E7C5D" w:rsidRDefault="00530B5B" w:rsidP="007E7C5D">
      <w:r w:rsidRPr="00021514">
        <w:rPr>
          <w:color w:val="FF0000"/>
        </w:rPr>
        <w:t>Qu 4… AQA A2 Paper 1, June 2018 – Qu13</w:t>
      </w:r>
      <w:r>
        <w:rPr>
          <w:color w:val="FF0000"/>
        </w:rPr>
        <w:t>.  (</w:t>
      </w:r>
      <w:hyperlink w:anchor="Qu4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78" w:name="Ans5"/>
      <w:bookmarkEnd w:id="78"/>
      <w:r w:rsidR="007E7C5D" w:rsidRPr="007E7C5D">
        <w:t xml:space="preserve"> </w:t>
      </w:r>
    </w:p>
    <w:p w14:paraId="479C6582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32 </w:t>
      </w:r>
      <w:proofErr w:type="spellStart"/>
      <w:r>
        <w:t>sq</w:t>
      </w:r>
      <w:proofErr w:type="spellEnd"/>
      <w:r>
        <w:t xml:space="preserve"> in</w:t>
      </w:r>
    </w:p>
    <w:p w14:paraId="55EF004C" w14:textId="77777777" w:rsidR="007E7C5D" w:rsidRPr="00BC4632" w:rsidRDefault="007E7C5D" w:rsidP="007E7C5D"/>
    <w:p w14:paraId="4CEB35CE" w14:textId="77777777" w:rsidR="007E7C5D" w:rsidRDefault="00530B5B" w:rsidP="007E7C5D">
      <w:r w:rsidRPr="00021514">
        <w:rPr>
          <w:color w:val="FF0000"/>
        </w:rPr>
        <w:t>Qu 5… AQA A2 Paper 2, June 2018  -Qu 8</w:t>
      </w:r>
      <w:r>
        <w:rPr>
          <w:color w:val="FF0000"/>
        </w:rPr>
        <w:t>.  (</w:t>
      </w:r>
      <w:hyperlink w:anchor="Qu5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79" w:name="Ans6"/>
      <w:bookmarkEnd w:id="79"/>
      <w:r w:rsidR="007E7C5D" w:rsidRPr="007E7C5D">
        <w:t xml:space="preserve"> </w:t>
      </w:r>
    </w:p>
    <w:p w14:paraId="767C03A3" w14:textId="77777777" w:rsidR="007E7C5D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3DADCC92" wp14:editId="4F8DD7C7">
            <wp:extent cx="2028825" cy="1609725"/>
            <wp:effectExtent l="0" t="0" r="9525" b="9525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5"/>
                    <a:srcRect l="62153" t="33558" r="2449" b="42308"/>
                    <a:stretch/>
                  </pic:blipFill>
                  <pic:spPr bwMode="auto">
                    <a:xfrm>
                      <a:off x="0" y="0"/>
                      <a:ext cx="2028825" cy="1609725"/>
                    </a:xfrm>
                    <a:prstGeom prst="rect">
                      <a:avLst/>
                    </a:prstGeom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A48253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0F9BC5DD" wp14:editId="66025738">
            <wp:extent cx="1476375" cy="409575"/>
            <wp:effectExtent l="0" t="0" r="9525" b="9525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5"/>
                    <a:srcRect l="62819" t="86110" r="11423" b="7750"/>
                    <a:stretch/>
                  </pic:blipFill>
                  <pic:spPr bwMode="auto">
                    <a:xfrm>
                      <a:off x="0" y="0"/>
                      <a:ext cx="1476375" cy="409575"/>
                    </a:xfrm>
                    <a:prstGeom prst="rect">
                      <a:avLst/>
                    </a:prstGeom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28523D" w14:textId="77777777" w:rsidR="007E7C5D" w:rsidRDefault="007E7C5D" w:rsidP="007E7C5D">
      <w:r>
        <w:br w:type="page"/>
      </w:r>
    </w:p>
    <w:p w14:paraId="1DE7CED2" w14:textId="77777777" w:rsidR="007E7C5D" w:rsidRPr="00BC4632" w:rsidRDefault="00530B5B" w:rsidP="007E7C5D">
      <w:r w:rsidRPr="00021514">
        <w:rPr>
          <w:color w:val="FF0000"/>
        </w:rPr>
        <w:lastRenderedPageBreak/>
        <w:t>Qu 6… AQA A2 Paper 2, June 2018 - Qu 7</w:t>
      </w:r>
      <w:r>
        <w:rPr>
          <w:color w:val="FF0000"/>
        </w:rPr>
        <w:t>.  (</w:t>
      </w:r>
      <w:hyperlink w:anchor="Qu6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80" w:name="Ans7"/>
      <w:bookmarkEnd w:id="80"/>
      <w:r w:rsidR="007E7C5D" w:rsidRPr="007E7C5D">
        <w:t xml:space="preserve"> </w:t>
      </w:r>
    </w:p>
    <w:p w14:paraId="60F60DE7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02D8F86F" wp14:editId="58BF5BD1">
            <wp:extent cx="1314450" cy="238125"/>
            <wp:effectExtent l="0" t="0" r="0" b="0"/>
            <wp:docPr id="62" name="Picture 62" descr="https://lh6.googleusercontent.com/OAFfAaC531nsKj6UlbmXL9BWp1TK6c8qHn8Ww01QoQKQ_l_RYKBRTnKNcWnfTxDT1X6w_678FJEOOu-ADX5BOxb0L-5h3vRgLw8F19YtQ_tsgnPx1OcdAdBBgosjjD2AFnTQglcW-Z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lh6.googleusercontent.com/OAFfAaC531nsKj6UlbmXL9BWp1TK6c8qHn8Ww01QoQKQ_l_RYKBRTnKNcWnfTxDT1X6w_678FJEOOu-ADX5BOxb0L-5h3vRgLw8F19YtQ_tsgnPx1OcdAdBBgosjjD2AFnTQglcW-Z8"/>
                    <pic:cNvPicPr>
                      <a:picLocks noChangeAspect="1" noChangeArrowheads="1"/>
                    </pic:cNvPicPr>
                  </pic:nvPicPr>
                  <pic:blipFill rotWithShape="1"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807" t="80241" r="8256" b="14507"/>
                    <a:stretch/>
                  </pic:blipFill>
                  <pic:spPr bwMode="auto">
                    <a:xfrm>
                      <a:off x="0" y="0"/>
                      <a:ext cx="1314696" cy="238169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8038EC" w14:textId="77777777" w:rsidR="007E7C5D" w:rsidRPr="00BC4632" w:rsidRDefault="007E7C5D" w:rsidP="007E7C5D"/>
    <w:p w14:paraId="0414A60E" w14:textId="77777777" w:rsidR="007E7C5D" w:rsidRDefault="00530B5B" w:rsidP="007E7C5D">
      <w:r w:rsidRPr="00021514">
        <w:rPr>
          <w:color w:val="FF0000"/>
        </w:rPr>
        <w:t>Qu 7… Edexcel unit tests, parametric Equations  -Qu 6</w:t>
      </w:r>
      <w:r>
        <w:rPr>
          <w:color w:val="FF0000"/>
        </w:rPr>
        <w:t>.  (</w:t>
      </w:r>
      <w:hyperlink w:anchor="Qu7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81" w:name="Ans8"/>
      <w:bookmarkEnd w:id="81"/>
      <w:r w:rsidR="007E7C5D" w:rsidRPr="007E7C5D">
        <w:t xml:space="preserve"> </w:t>
      </w:r>
    </w:p>
    <w:p w14:paraId="27332547" w14:textId="77777777" w:rsidR="007E7C5D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4032422F" wp14:editId="6321ED13">
            <wp:extent cx="895350" cy="361950"/>
            <wp:effectExtent l="0" t="0" r="0" b="0"/>
            <wp:docPr id="99" name="Picture 99" descr="https://lh3.googleusercontent.com/2ZaD_cNfLuPZQMHwvTIFklsT4g1rj4mik6oLe17CgLed0sJUPJ5-t2HyClTBd-rv2KCC42sAAq2UpH6oMModBYGOq2NXQP5bar6_FTGpO8k4mfv2k7x8zvcROofysvNU88en5m3Jb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s://lh3.googleusercontent.com/2ZaD_cNfLuPZQMHwvTIFklsT4g1rj4mik6oLe17CgLed0sJUPJ5-t2HyClTBd-rv2KCC42sAAq2UpH6oMModBYGOq2NXQP5bar6_FTGpO8k4mfv2k7x8zvcROofysvNU88en5m3Jb60"/>
                    <pic:cNvPicPr>
                      <a:picLocks noChangeAspect="1" noChangeArrowheads="1"/>
                    </pic:cNvPicPr>
                  </pic:nvPicPr>
                  <pic:blipFill rotWithShape="1"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66" t="30376" r="72912" b="62410"/>
                    <a:stretch/>
                  </pic:blipFill>
                  <pic:spPr bwMode="auto">
                    <a:xfrm>
                      <a:off x="0" y="0"/>
                      <a:ext cx="895350" cy="361950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29E57D" w14:textId="77777777" w:rsidR="007E7C5D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Width = 160m</w:t>
      </w:r>
    </w:p>
    <w:p w14:paraId="1255DE4E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Height = 100m</w:t>
      </w:r>
    </w:p>
    <w:p w14:paraId="033E0D6A" w14:textId="77777777" w:rsidR="007E7C5D" w:rsidRPr="00BC4632" w:rsidRDefault="007E7C5D" w:rsidP="007E7C5D"/>
    <w:p w14:paraId="7E953C06" w14:textId="77777777" w:rsidR="00530B5B" w:rsidRPr="00021514" w:rsidRDefault="00530B5B" w:rsidP="00530B5B">
      <w:pPr>
        <w:rPr>
          <w:color w:val="FF0000"/>
        </w:rPr>
      </w:pPr>
      <w:r w:rsidRPr="00021514">
        <w:rPr>
          <w:color w:val="FF0000"/>
        </w:rPr>
        <w:t>Qu 8… Edexcel Paper 1, June 2018 - Qu7</w:t>
      </w:r>
      <w:r>
        <w:rPr>
          <w:color w:val="FF0000"/>
        </w:rPr>
        <w:t>.  (</w:t>
      </w:r>
      <w:hyperlink w:anchor="Qu8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3E2CABF1" w14:textId="77777777" w:rsidR="00530B5B" w:rsidRPr="00021514" w:rsidRDefault="007E7C5D" w:rsidP="00530B5B">
      <w:pPr>
        <w:rPr>
          <w:color w:val="FF0000"/>
        </w:rPr>
      </w:pPr>
      <w:r>
        <w:rPr>
          <w:color w:val="FF0000"/>
        </w:rPr>
        <w:t>-</w:t>
      </w:r>
    </w:p>
    <w:p w14:paraId="52CD0D66" w14:textId="77777777" w:rsidR="00530B5B" w:rsidRPr="00021514" w:rsidRDefault="00530B5B" w:rsidP="00530B5B">
      <w:pPr>
        <w:rPr>
          <w:color w:val="FF0000"/>
        </w:rPr>
      </w:pPr>
    </w:p>
    <w:p w14:paraId="1F87DB85" w14:textId="77777777" w:rsidR="007E7C5D" w:rsidRPr="00BC4632" w:rsidRDefault="00530B5B" w:rsidP="007E7C5D">
      <w:bookmarkStart w:id="82" w:name="Ans9"/>
      <w:bookmarkEnd w:id="82"/>
      <w:r w:rsidRPr="00021514">
        <w:rPr>
          <w:color w:val="FF0000"/>
        </w:rPr>
        <w:t>Qu 9… AQA Paper 3, June 2018 – Qu 6</w:t>
      </w:r>
      <w:r>
        <w:rPr>
          <w:color w:val="FF0000"/>
        </w:rPr>
        <w:t>.  (</w:t>
      </w:r>
      <w:hyperlink w:anchor="Qu9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r w:rsidR="007E7C5D" w:rsidRPr="007E7C5D">
        <w:t xml:space="preserve"> </w:t>
      </w:r>
    </w:p>
    <w:p w14:paraId="39FD5283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2790D03D" wp14:editId="799181EF">
            <wp:extent cx="1126972" cy="314325"/>
            <wp:effectExtent l="0" t="0" r="0" b="0"/>
            <wp:docPr id="60" name="Picture 60" descr="https://lh5.googleusercontent.com/DGdCUKvP0slI4go1XeY19BVfVqqf1pvQnpgMRAiSMfTaEiYkzEYrJ8zQsRDn8qR1QSylAtCgywvQiDqWy05ucAmYm6QU8_I2njqwBw5rTxt8fXjwEvumYWOZBW7ACuZoAHDovKOv_r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lh5.googleusercontent.com/DGdCUKvP0slI4go1XeY19BVfVqqf1pvQnpgMRAiSMfTaEiYkzEYrJ8zQsRDn8qR1QSylAtCgywvQiDqWy05ucAmYm6QU8_I2njqwBw5rTxt8fXjwEvumYWOZBW7ACuZoAHDovKOv_r8"/>
                    <pic:cNvPicPr>
                      <a:picLocks noChangeAspect="1" noChangeArrowheads="1"/>
                    </pic:cNvPicPr>
                  </pic:nvPicPr>
                  <pic:blipFill rotWithShape="1"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324" b="58333"/>
                    <a:stretch/>
                  </pic:blipFill>
                  <pic:spPr bwMode="auto">
                    <a:xfrm>
                      <a:off x="0" y="0"/>
                      <a:ext cx="1127752" cy="314543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533339" w14:textId="77777777" w:rsidR="007E7C5D" w:rsidRPr="00BC4632" w:rsidRDefault="007E7C5D" w:rsidP="007E7C5D"/>
    <w:p w14:paraId="00E0DE10" w14:textId="77777777" w:rsidR="007E7C5D" w:rsidRPr="00BC4632" w:rsidRDefault="00530B5B" w:rsidP="007E7C5D">
      <w:bookmarkStart w:id="83" w:name="Ans10"/>
      <w:bookmarkEnd w:id="83"/>
      <w:r w:rsidRPr="00021514">
        <w:rPr>
          <w:color w:val="FF0000"/>
        </w:rPr>
        <w:t>Qu 10… AQA Paper 3, June 2018 – Qu 8</w:t>
      </w:r>
      <w:r>
        <w:rPr>
          <w:color w:val="FF0000"/>
        </w:rPr>
        <w:t>.  (</w:t>
      </w:r>
      <w:hyperlink w:anchor="Qu10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84" w:name="Ans11"/>
      <w:bookmarkEnd w:id="84"/>
      <w:r w:rsidR="007E7C5D" w:rsidRPr="007E7C5D">
        <w:t xml:space="preserve"> </w:t>
      </w:r>
    </w:p>
    <w:p w14:paraId="4DB3C2CF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5E329C7E" wp14:editId="56AA728D">
            <wp:extent cx="819150" cy="22860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9"/>
                    <a:srcRect l="63317" t="72727" r="22391" b="23511"/>
                    <a:stretch/>
                  </pic:blipFill>
                  <pic:spPr bwMode="auto">
                    <a:xfrm>
                      <a:off x="0" y="0"/>
                      <a:ext cx="819150" cy="228600"/>
                    </a:xfrm>
                    <a:prstGeom prst="rect">
                      <a:avLst/>
                    </a:prstGeom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45657B" w14:textId="77777777" w:rsidR="007E7C5D" w:rsidRPr="00BC4632" w:rsidRDefault="007E7C5D" w:rsidP="007E7C5D"/>
    <w:p w14:paraId="7552DC4C" w14:textId="77777777" w:rsidR="007E7C5D" w:rsidRDefault="00530B5B" w:rsidP="007E7C5D">
      <w:r w:rsidRPr="00021514">
        <w:rPr>
          <w:color w:val="FF0000"/>
        </w:rPr>
        <w:t>Qu 11… OCR A, Paper 2, June 2018</w:t>
      </w:r>
      <w:r>
        <w:rPr>
          <w:color w:val="FF0000"/>
        </w:rPr>
        <w:t>.  (</w:t>
      </w:r>
      <w:hyperlink w:anchor="Qu11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85" w:name="Ans12"/>
      <w:bookmarkEnd w:id="85"/>
      <w:r w:rsidR="007E7C5D" w:rsidRPr="007E7C5D">
        <w:t xml:space="preserve"> </w:t>
      </w:r>
    </w:p>
    <w:p w14:paraId="06DA4DCB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0.0668 or 0.067</w:t>
      </w:r>
    </w:p>
    <w:p w14:paraId="7FE713B9" w14:textId="77777777" w:rsidR="007E7C5D" w:rsidRPr="00BC4632" w:rsidRDefault="007E7C5D" w:rsidP="007E7C5D"/>
    <w:p w14:paraId="5EEC9C23" w14:textId="77777777" w:rsidR="00530B5B" w:rsidRPr="00021514" w:rsidRDefault="00530B5B" w:rsidP="00530B5B">
      <w:pPr>
        <w:rPr>
          <w:color w:val="FF0000"/>
        </w:rPr>
      </w:pPr>
      <w:r w:rsidRPr="00021514">
        <w:rPr>
          <w:color w:val="FF0000"/>
        </w:rPr>
        <w:t>Qu 12… OCR A, Paper 2, June 2018</w:t>
      </w:r>
      <w:r>
        <w:rPr>
          <w:color w:val="FF0000"/>
        </w:rPr>
        <w:t>.  (</w:t>
      </w:r>
      <w:hyperlink w:anchor="Qu12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362ED557" w14:textId="77777777" w:rsidR="00530B5B" w:rsidRPr="00021514" w:rsidRDefault="007E7C5D" w:rsidP="00530B5B">
      <w:pPr>
        <w:rPr>
          <w:color w:val="FF0000"/>
        </w:rPr>
      </w:pPr>
      <w:r>
        <w:rPr>
          <w:color w:val="FF0000"/>
        </w:rPr>
        <w:t>-</w:t>
      </w:r>
    </w:p>
    <w:p w14:paraId="3DBB304A" w14:textId="77777777" w:rsidR="00530B5B" w:rsidRPr="00021514" w:rsidRDefault="00530B5B" w:rsidP="00530B5B">
      <w:pPr>
        <w:rPr>
          <w:color w:val="FF0000"/>
        </w:rPr>
      </w:pPr>
    </w:p>
    <w:p w14:paraId="51385DE0" w14:textId="77777777" w:rsidR="007E7C5D" w:rsidRDefault="00530B5B" w:rsidP="00530B5B">
      <w:pPr>
        <w:rPr>
          <w:color w:val="FF0000"/>
        </w:rPr>
      </w:pPr>
      <w:bookmarkStart w:id="86" w:name="Ans13"/>
      <w:bookmarkEnd w:id="86"/>
      <w:r w:rsidRPr="00021514">
        <w:rPr>
          <w:color w:val="FF0000"/>
        </w:rPr>
        <w:t>Qu 13… OCR, Paper 1, June 2018</w:t>
      </w:r>
      <w:r>
        <w:rPr>
          <w:color w:val="FF0000"/>
        </w:rPr>
        <w:t>.  (</w:t>
      </w:r>
      <w:hyperlink w:anchor="Qu13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7A762FCA" w14:textId="77777777" w:rsidR="007E7C5D" w:rsidRDefault="007E7C5D" w:rsidP="00530B5B">
      <w:pPr>
        <w:rPr>
          <w:color w:val="FF0000"/>
        </w:rPr>
      </w:pPr>
      <w:r>
        <w:rPr>
          <w:color w:val="FF0000"/>
        </w:rPr>
        <w:t>-</w:t>
      </w:r>
    </w:p>
    <w:p w14:paraId="23145B49" w14:textId="77777777" w:rsidR="00530B5B" w:rsidRPr="00021514" w:rsidRDefault="00530B5B" w:rsidP="00530B5B">
      <w:pPr>
        <w:rPr>
          <w:color w:val="FF0000"/>
        </w:rPr>
      </w:pPr>
    </w:p>
    <w:p w14:paraId="5EFEBF95" w14:textId="77777777" w:rsidR="007E7C5D" w:rsidRDefault="00530B5B" w:rsidP="007E7C5D">
      <w:pPr>
        <w:tabs>
          <w:tab w:val="left" w:pos="3375"/>
        </w:tabs>
      </w:pPr>
      <w:bookmarkStart w:id="87" w:name="Ans14"/>
      <w:bookmarkEnd w:id="87"/>
      <w:r w:rsidRPr="00021514">
        <w:rPr>
          <w:color w:val="FF0000"/>
        </w:rPr>
        <w:t>Qu 14… OCR, Paper 2, June 2018</w:t>
      </w:r>
      <w:r>
        <w:rPr>
          <w:color w:val="FF0000"/>
        </w:rPr>
        <w:t>.  (</w:t>
      </w:r>
      <w:hyperlink w:anchor="Qu14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88" w:name="Ans15"/>
      <w:bookmarkEnd w:id="88"/>
      <w:r w:rsidR="007E7C5D" w:rsidRPr="007E7C5D">
        <w:t xml:space="preserve"> </w:t>
      </w:r>
    </w:p>
    <w:p w14:paraId="6E089C94" w14:textId="77777777" w:rsidR="007E7C5D" w:rsidRPr="00BC4632" w:rsidRDefault="00000000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4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</m:oMath>
      </m:oMathPara>
    </w:p>
    <w:p w14:paraId="5B6BD7B8" w14:textId="77777777" w:rsidR="007E7C5D" w:rsidRPr="00BC4632" w:rsidRDefault="007E7C5D" w:rsidP="007E7C5D">
      <w:pPr>
        <w:rPr>
          <w:rFonts w:eastAsiaTheme="minorEastAsia"/>
        </w:rPr>
      </w:pPr>
    </w:p>
    <w:p w14:paraId="533F94B8" w14:textId="77777777" w:rsidR="007E7C5D" w:rsidRPr="00BC4632" w:rsidRDefault="00530B5B" w:rsidP="007E7C5D">
      <w:r w:rsidRPr="00021514">
        <w:rPr>
          <w:color w:val="FF0000"/>
        </w:rPr>
        <w:lastRenderedPageBreak/>
        <w:t xml:space="preserve">Qu 15… OCR Practice Papers, Set 2, Paper </w:t>
      </w:r>
      <w:proofErr w:type="gramStart"/>
      <w:r w:rsidRPr="00021514">
        <w:rPr>
          <w:color w:val="FF0000"/>
        </w:rPr>
        <w:t>3  -</w:t>
      </w:r>
      <w:proofErr w:type="gramEnd"/>
      <w:r w:rsidRPr="00021514">
        <w:rPr>
          <w:color w:val="FF0000"/>
        </w:rPr>
        <w:t xml:space="preserve"> Qu3</w:t>
      </w:r>
      <w:r>
        <w:rPr>
          <w:color w:val="FF0000"/>
        </w:rPr>
        <w:t>.  (</w:t>
      </w:r>
      <w:hyperlink w:anchor="Qu15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89" w:name="Ans16"/>
      <w:bookmarkEnd w:id="89"/>
      <w:r w:rsidR="007E7C5D" w:rsidRPr="007E7C5D">
        <w:t xml:space="preserve"> </w:t>
      </w:r>
    </w:p>
    <w:p w14:paraId="49393FBE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63F970D3" wp14:editId="736A342D">
            <wp:extent cx="1819275" cy="895350"/>
            <wp:effectExtent l="0" t="0" r="9525" b="0"/>
            <wp:docPr id="61" name="Picture 61" descr="https://lh6.googleusercontent.com/B9raPp396dVIcKPEq5LZgN-fWI3cZWHAnflmhHMivAfmUpyA3se-gbJpTOsPSKycQx35AyaPRRcmy4oiyT6sBv_flpHWwh5mPIEhxsW6M5r61t9jOOuqId0pn7-YAWAMPb4PSMyOq9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lh6.googleusercontent.com/B9raPp396dVIcKPEq5LZgN-fWI3cZWHAnflmhHMivAfmUpyA3se-gbJpTOsPSKycQx35AyaPRRcmy4oiyT6sBv_flpHWwh5mPIEhxsW6M5r61t9jOOuqId0pn7-YAWAMPb4PSMyOq9Q"/>
                    <pic:cNvPicPr>
                      <a:picLocks noChangeAspect="1" noChangeArrowheads="1"/>
                    </pic:cNvPicPr>
                  </pic:nvPicPr>
                  <pic:blipFill rotWithShape="1"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71" r="68256" b="33210"/>
                    <a:stretch/>
                  </pic:blipFill>
                  <pic:spPr bwMode="auto">
                    <a:xfrm>
                      <a:off x="0" y="0"/>
                      <a:ext cx="1819426" cy="895424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4F4141" w14:textId="77777777" w:rsidR="007E7C5D" w:rsidRPr="00BC4632" w:rsidRDefault="007E7C5D" w:rsidP="007E7C5D"/>
    <w:p w14:paraId="5F871D4C" w14:textId="77777777" w:rsidR="007E7C5D" w:rsidRDefault="00530B5B" w:rsidP="007E7C5D">
      <w:r w:rsidRPr="00021514">
        <w:rPr>
          <w:color w:val="FF0000"/>
        </w:rPr>
        <w:t xml:space="preserve">Qu 16… OCR Practice Papers, </w:t>
      </w:r>
      <w:proofErr w:type="gramStart"/>
      <w:r w:rsidRPr="00021514">
        <w:rPr>
          <w:color w:val="FF0000"/>
        </w:rPr>
        <w:t>Set</w:t>
      </w:r>
      <w:proofErr w:type="gramEnd"/>
      <w:r w:rsidRPr="00021514">
        <w:rPr>
          <w:color w:val="FF0000"/>
        </w:rPr>
        <w:t xml:space="preserve"> 4, Paper 1</w:t>
      </w:r>
      <w:r>
        <w:rPr>
          <w:color w:val="FF0000"/>
        </w:rPr>
        <w:t>.  (</w:t>
      </w:r>
      <w:hyperlink w:anchor="Qu16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90" w:name="Ans17"/>
      <w:bookmarkEnd w:id="90"/>
      <w:r w:rsidR="007E7C5D" w:rsidRPr="007E7C5D">
        <w:t xml:space="preserve"> </w:t>
      </w:r>
    </w:p>
    <w:p w14:paraId="5D7BDFC6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(ln7, ln2)</m:t>
          </m:r>
        </m:oMath>
      </m:oMathPara>
    </w:p>
    <w:p w14:paraId="74448FBC" w14:textId="77777777" w:rsidR="007E7C5D" w:rsidRPr="00BC4632" w:rsidRDefault="007E7C5D" w:rsidP="007E7C5D"/>
    <w:p w14:paraId="054B1337" w14:textId="77777777" w:rsidR="007E7C5D" w:rsidRPr="00BC4632" w:rsidRDefault="00530B5B" w:rsidP="007E7C5D">
      <w:r w:rsidRPr="00021514">
        <w:rPr>
          <w:color w:val="FF0000"/>
        </w:rPr>
        <w:t>Qu 17… AQA Core 3, June 2013</w:t>
      </w:r>
      <w:r>
        <w:rPr>
          <w:color w:val="FF0000"/>
        </w:rPr>
        <w:t>.  (</w:t>
      </w:r>
      <w:hyperlink w:anchor="Qu17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91" w:name="Ans18"/>
      <w:bookmarkEnd w:id="91"/>
      <w:r w:rsidR="007E7C5D" w:rsidRPr="007E7C5D">
        <w:t xml:space="preserve"> </w:t>
      </w:r>
    </w:p>
    <w:p w14:paraId="2C2CD875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4C60A745" wp14:editId="32FDE4E6">
            <wp:extent cx="2009773" cy="361950"/>
            <wp:effectExtent l="0" t="0" r="0" b="0"/>
            <wp:docPr id="59" name="Picture 59" descr="https://lh6.googleusercontent.com/Voy7VFYttEC6OeQ_8rOe6SuXGA1zgHMe5PRO1a2YXroNFDXs7rbNaoWZGptvcHuz-Stq2TZqdMS-QaHLmBH2KiMMyvQgZuWyykIK6QQh1GAEi71HkfWAM7NMForGcuvNrI2Q9BWIXE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lh6.googleusercontent.com/Voy7VFYttEC6OeQ_8rOe6SuXGA1zgHMe5PRO1a2YXroNFDXs7rbNaoWZGptvcHuz-Stq2TZqdMS-QaHLmBH2KiMMyvQgZuWyykIK6QQh1GAEi71HkfWAM7NMForGcuvNrI2Q9BWIXEQ"/>
                    <pic:cNvPicPr>
                      <a:picLocks noChangeAspect="1" noChangeArrowheads="1"/>
                    </pic:cNvPicPr>
                  </pic:nvPicPr>
                  <pic:blipFill rotWithShape="1"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20" t="93496" r="60114" b="325"/>
                    <a:stretch/>
                  </pic:blipFill>
                  <pic:spPr bwMode="auto">
                    <a:xfrm>
                      <a:off x="0" y="0"/>
                      <a:ext cx="2009847" cy="361963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78D22D" w14:textId="77777777" w:rsidR="007E7C5D" w:rsidRPr="00BC4632" w:rsidRDefault="007E7C5D" w:rsidP="007E7C5D"/>
    <w:p w14:paraId="6923E1BC" w14:textId="77777777" w:rsidR="007E7C5D" w:rsidRPr="00BC4632" w:rsidRDefault="00530B5B" w:rsidP="007E7C5D">
      <w:r w:rsidRPr="00021514">
        <w:rPr>
          <w:color w:val="FF0000"/>
        </w:rPr>
        <w:t>Qu 18… MEI, Paper 1, June 2018 – Qu 10</w:t>
      </w:r>
      <w:r>
        <w:rPr>
          <w:color w:val="FF0000"/>
        </w:rPr>
        <w:t>.  (</w:t>
      </w:r>
      <w:hyperlink w:anchor="Qu18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92" w:name="Ans19"/>
      <w:bookmarkEnd w:id="92"/>
      <w:r w:rsidR="007E7C5D" w:rsidRPr="007E7C5D">
        <w:t xml:space="preserve"> </w:t>
      </w:r>
    </w:p>
    <w:p w14:paraId="2097DDE3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5143156F" wp14:editId="159A20EA">
            <wp:extent cx="1371600" cy="342265"/>
            <wp:effectExtent l="0" t="0" r="0" b="63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2"/>
                    <a:srcRect t="89761" r="76069"/>
                    <a:stretch/>
                  </pic:blipFill>
                  <pic:spPr bwMode="auto">
                    <a:xfrm>
                      <a:off x="0" y="0"/>
                      <a:ext cx="1371600" cy="342265"/>
                    </a:xfrm>
                    <a:prstGeom prst="rect">
                      <a:avLst/>
                    </a:prstGeom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281937" w14:textId="77777777" w:rsidR="007E7C5D" w:rsidRPr="00BC4632" w:rsidRDefault="007E7C5D" w:rsidP="007E7C5D"/>
    <w:p w14:paraId="065C4553" w14:textId="77777777" w:rsidR="007E7C5D" w:rsidRDefault="00530B5B" w:rsidP="007E7C5D">
      <w:pPr>
        <w:tabs>
          <w:tab w:val="center" w:pos="4513"/>
        </w:tabs>
      </w:pPr>
      <w:r w:rsidRPr="00021514">
        <w:rPr>
          <w:color w:val="FF0000"/>
        </w:rPr>
        <w:t>Qu 19… MEI, Paper 1, June 2018  -Qu 11</w:t>
      </w:r>
      <w:r>
        <w:rPr>
          <w:color w:val="FF0000"/>
        </w:rPr>
        <w:t>.  (</w:t>
      </w:r>
      <w:hyperlink w:anchor="Qu19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93" w:name="Ans20"/>
      <w:bookmarkEnd w:id="93"/>
      <w:r w:rsidR="007E7C5D" w:rsidRPr="007E7C5D">
        <w:t xml:space="preserve"> </w:t>
      </w:r>
    </w:p>
    <w:p w14:paraId="1CDC3BD3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μ=0.656</m:t>
          </m:r>
        </m:oMath>
      </m:oMathPara>
    </w:p>
    <w:p w14:paraId="47EFC9BF" w14:textId="77777777" w:rsidR="007E7C5D" w:rsidRPr="00BC4632" w:rsidRDefault="007E7C5D" w:rsidP="007E7C5D"/>
    <w:p w14:paraId="551B71C9" w14:textId="77777777" w:rsidR="007E7C5D" w:rsidRDefault="00530B5B" w:rsidP="007E7C5D">
      <w:r w:rsidRPr="00021514">
        <w:rPr>
          <w:color w:val="FF0000"/>
        </w:rPr>
        <w:t>Qu 20… MEI, Paper 3, June 2018 – Qu 10</w:t>
      </w:r>
      <w:r>
        <w:rPr>
          <w:color w:val="FF0000"/>
        </w:rPr>
        <w:t>.  (</w:t>
      </w:r>
      <w:hyperlink w:anchor="Qu20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r w:rsidR="007E7C5D" w:rsidRPr="00021514">
        <w:rPr>
          <w:color w:val="FF0000"/>
        </w:rPr>
        <w:t xml:space="preserve"> </w:t>
      </w:r>
      <w:bookmarkStart w:id="94" w:name="Ans21"/>
      <w:bookmarkEnd w:id="94"/>
    </w:p>
    <w:p w14:paraId="18E91E37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54ED5F76" wp14:editId="31742362">
            <wp:extent cx="981075" cy="523875"/>
            <wp:effectExtent l="0" t="0" r="9525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3"/>
                    <a:srcRect l="9804" t="82687" r="73078" b="3976"/>
                    <a:stretch/>
                  </pic:blipFill>
                  <pic:spPr bwMode="auto">
                    <a:xfrm>
                      <a:off x="0" y="0"/>
                      <a:ext cx="981075" cy="523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38D090" w14:textId="77777777" w:rsidR="007E7C5D" w:rsidRPr="00BC4632" w:rsidRDefault="007E7C5D" w:rsidP="007E7C5D"/>
    <w:p w14:paraId="18A60114" w14:textId="77777777" w:rsidR="007E7C5D" w:rsidRPr="00BC4632" w:rsidRDefault="00530B5B" w:rsidP="007E7C5D">
      <w:r w:rsidRPr="00021514">
        <w:rPr>
          <w:color w:val="FF0000"/>
        </w:rPr>
        <w:t>Qu 21… Edexcel Mock Papers, Paper 1 – Qu 11</w:t>
      </w:r>
      <w:r>
        <w:rPr>
          <w:color w:val="FF0000"/>
        </w:rPr>
        <w:t>.  (</w:t>
      </w:r>
      <w:hyperlink w:anchor="Qu21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r w:rsidR="007E7C5D" w:rsidRPr="007E7C5D">
        <w:t xml:space="preserve"> </w:t>
      </w:r>
    </w:p>
    <w:p w14:paraId="33840ACC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4F7E478F" wp14:editId="3A8C1470">
            <wp:extent cx="771525" cy="371475"/>
            <wp:effectExtent l="0" t="0" r="9525" b="9525"/>
            <wp:docPr id="63" name="Picture 63" descr="https://lh3.googleusercontent.com/NWcBgYT5C8GV7JfNEHjZJi3_UZYBbxCzQwMuLbPna-wJL0temFIGAsnREGBd-NBPKtMAgCysYmwkcmYGGi5EzebuE6tVYOD1o3O1njen2tUEZY_xR_Uob2tP21JyADbz1giG8tZ9wz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lh3.googleusercontent.com/NWcBgYT5C8GV7JfNEHjZJi3_UZYBbxCzQwMuLbPna-wJL0temFIGAsnREGBd-NBPKtMAgCysYmwkcmYGGi5EzebuE6tVYOD1o3O1njen2tUEZY_xR_Uob2tP21JyADbz1giG8tZ9wzA"/>
                    <pic:cNvPicPr>
                      <a:picLocks noChangeAspect="1" noChangeArrowheads="1"/>
                    </pic:cNvPicPr>
                  </pic:nvPicPr>
                  <pic:blipFill rotWithShape="1"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737" t="41553" r="51800" b="50464"/>
                    <a:stretch/>
                  </pic:blipFill>
                  <pic:spPr bwMode="auto">
                    <a:xfrm>
                      <a:off x="0" y="0"/>
                      <a:ext cx="771623" cy="371522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9F063A" w14:textId="77777777" w:rsidR="007E7C5D" w:rsidRPr="00BC4632" w:rsidRDefault="007E7C5D" w:rsidP="007E7C5D"/>
    <w:p w14:paraId="4EBEE245" w14:textId="77777777" w:rsidR="007E7C5D" w:rsidRPr="00BC4632" w:rsidRDefault="00530B5B" w:rsidP="007E7C5D">
      <w:bookmarkStart w:id="95" w:name="Ans22"/>
      <w:bookmarkEnd w:id="95"/>
      <w:r w:rsidRPr="00021514">
        <w:rPr>
          <w:color w:val="FF0000"/>
        </w:rPr>
        <w:t>Qu22… Edexcel Mock Papers, Paper 1 - Qu 10</w:t>
      </w:r>
      <w:r>
        <w:rPr>
          <w:color w:val="FF0000"/>
        </w:rPr>
        <w:t>.  (</w:t>
      </w:r>
      <w:hyperlink w:anchor="Qu22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r w:rsidR="007E7C5D" w:rsidRPr="007E7C5D">
        <w:t xml:space="preserve"> </w:t>
      </w:r>
    </w:p>
    <w:p w14:paraId="0BFB4D02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2AF8DE36" wp14:editId="28718912">
            <wp:extent cx="2419350" cy="400050"/>
            <wp:effectExtent l="0" t="0" r="0" b="0"/>
            <wp:docPr id="64" name="Picture 64" descr="https://lh5.googleusercontent.com/_AOKeSre0-YjY-rfCLDk0_MkUxGHmpohKn-tY0aIIafUxLq3zpOLaKAuo62g29wX_yXYKIyimM_RkrPlPnCodkpQ0bIjgJ9ek81xr5HIFNCZ5voVAKtm1xQqo3f2Io9vRgNx1Tik4v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lh5.googleusercontent.com/_AOKeSre0-YjY-rfCLDk0_MkUxGHmpohKn-tY0aIIafUxLq3zpOLaKAuo62g29wX_yXYKIyimM_RkrPlPnCodkpQ0bIjgJ9ek81xr5HIFNCZ5voVAKtm1xQqo3f2Io9vRgNx1Tik4vs"/>
                    <pic:cNvPicPr>
                      <a:picLocks noChangeAspect="1" noChangeArrowheads="1"/>
                    </pic:cNvPicPr>
                  </pic:nvPicPr>
                  <pic:blipFill rotWithShape="1"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768" t="89455" r="34014" b="761"/>
                    <a:stretch/>
                  </pic:blipFill>
                  <pic:spPr bwMode="auto">
                    <a:xfrm>
                      <a:off x="0" y="0"/>
                      <a:ext cx="2419699" cy="400108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C5F455" w14:textId="77777777" w:rsidR="007E7C5D" w:rsidRDefault="007E7C5D" w:rsidP="007E7C5D">
      <w:r>
        <w:br w:type="page"/>
      </w:r>
    </w:p>
    <w:p w14:paraId="3F3B39F8" w14:textId="77777777" w:rsidR="007E7C5D" w:rsidRPr="00BC4632" w:rsidRDefault="00530B5B" w:rsidP="007E7C5D">
      <w:pPr>
        <w:rPr>
          <w:rFonts w:eastAsiaTheme="minorEastAsia"/>
        </w:rPr>
      </w:pPr>
      <w:r w:rsidRPr="00021514">
        <w:rPr>
          <w:color w:val="FF0000"/>
        </w:rPr>
        <w:lastRenderedPageBreak/>
        <w:t xml:space="preserve">Qu 23… </w:t>
      </w:r>
      <w:r w:rsidRPr="00021514">
        <w:rPr>
          <w:rFonts w:eastAsiaTheme="minorEastAsia"/>
          <w:color w:val="FF0000"/>
        </w:rPr>
        <w:t>Edexcel, A2 Paper 1, June 2019 – Qu 9</w:t>
      </w:r>
      <w:r>
        <w:rPr>
          <w:color w:val="FF0000"/>
        </w:rPr>
        <w:t>.  (</w:t>
      </w:r>
      <w:hyperlink w:anchor="Qu23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96" w:name="Ans24"/>
      <w:bookmarkEnd w:id="96"/>
      <w:r w:rsidR="007E7C5D" w:rsidRPr="007E7C5D">
        <w:rPr>
          <w:rFonts w:eastAsiaTheme="minorEastAsia"/>
        </w:rPr>
        <w:t xml:space="preserve"> </w:t>
      </w:r>
    </w:p>
    <w:p w14:paraId="5E2BB7CF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BC4632">
        <w:rPr>
          <w:noProof/>
          <w:lang w:eastAsia="en-GB"/>
        </w:rPr>
        <w:drawing>
          <wp:inline distT="0" distB="0" distL="0" distR="0" wp14:anchorId="26A44E02" wp14:editId="08516DBC">
            <wp:extent cx="2038350" cy="447675"/>
            <wp:effectExtent l="0" t="0" r="0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6"/>
                    <a:srcRect l="44703" t="77987" r="19733" b="9588"/>
                    <a:stretch/>
                  </pic:blipFill>
                  <pic:spPr bwMode="auto">
                    <a:xfrm>
                      <a:off x="0" y="0"/>
                      <a:ext cx="2038350" cy="4476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375C6F" w14:textId="77777777" w:rsidR="007E7C5D" w:rsidRDefault="007E7C5D" w:rsidP="007E7C5D"/>
    <w:p w14:paraId="3CE1FF2B" w14:textId="77777777" w:rsidR="007E7C5D" w:rsidRDefault="00530B5B" w:rsidP="007E7C5D">
      <w:r w:rsidRPr="00021514">
        <w:rPr>
          <w:color w:val="FF0000"/>
        </w:rPr>
        <w:t>Qu 24… Edexcel Mock Papers, Paper 1 – Qu 13</w:t>
      </w:r>
      <w:r>
        <w:rPr>
          <w:color w:val="FF0000"/>
        </w:rPr>
        <w:t>.  (</w:t>
      </w:r>
      <w:hyperlink w:anchor="Qu24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97" w:name="Ans25"/>
      <w:bookmarkEnd w:id="97"/>
      <w:r w:rsidR="007E7C5D" w:rsidRPr="007E7C5D">
        <w:t xml:space="preserve"> </w:t>
      </w:r>
    </w:p>
    <w:p w14:paraId="4506DD3A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66lnp</m:t>
          </m:r>
        </m:oMath>
      </m:oMathPara>
    </w:p>
    <w:p w14:paraId="3361D449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36EB71F4" wp14:editId="017F8160">
            <wp:extent cx="2419350" cy="466725"/>
            <wp:effectExtent l="0" t="0" r="0" b="9525"/>
            <wp:docPr id="71" name="Picture 71" descr="https://lh6.googleusercontent.com/Ud32OQfHC1BJ3GIfdALy_NMlQ2apIaucZFKYGl6lWVwHc04MJssp5m1P0XCg7uMXJT1BVzV0vKLch35_G_LSgNT0lGIjRuohT29LBw94fl8U3q0d134o1T4IwkGSBI1wMLrDSZG1Wx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s://lh6.googleusercontent.com/Ud32OQfHC1BJ3GIfdALy_NMlQ2apIaucZFKYGl6lWVwHc04MJssp5m1P0XCg7uMXJT1BVzV0vKLch35_G_LSgNT0lGIjRuohT29LBw94fl8U3q0d134o1T4IwkGSBI1wMLrDSZG1Wx8"/>
                    <pic:cNvPicPr>
                      <a:picLocks noChangeAspect="1" noChangeArrowheads="1"/>
                    </pic:cNvPicPr>
                  </pic:nvPicPr>
                  <pic:blipFill rotWithShape="1"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43" t="87478" r="49645" b="4540"/>
                    <a:stretch/>
                  </pic:blipFill>
                  <pic:spPr bwMode="auto">
                    <a:xfrm>
                      <a:off x="0" y="0"/>
                      <a:ext cx="2419426" cy="466740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19C2AB" w14:textId="77777777" w:rsidR="007E7C5D" w:rsidRPr="00BC4632" w:rsidRDefault="007E7C5D" w:rsidP="007E7C5D"/>
    <w:p w14:paraId="364E0545" w14:textId="77777777" w:rsidR="007E7C5D" w:rsidRDefault="00530B5B" w:rsidP="007E7C5D">
      <w:r w:rsidRPr="00021514">
        <w:rPr>
          <w:color w:val="FF0000"/>
        </w:rPr>
        <w:t>Qu 25… OCR AS Paper 2, 2019 – Qu7</w:t>
      </w:r>
      <w:r>
        <w:rPr>
          <w:color w:val="FF0000"/>
        </w:rPr>
        <w:t>.  (</w:t>
      </w:r>
      <w:hyperlink w:anchor="Qu25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r w:rsidR="007E7C5D" w:rsidRPr="00021514">
        <w:rPr>
          <w:color w:val="FF0000"/>
        </w:rPr>
        <w:t xml:space="preserve"> </w:t>
      </w:r>
      <w:bookmarkStart w:id="98" w:name="Ans26"/>
      <w:bookmarkEnd w:id="98"/>
    </w:p>
    <w:p w14:paraId="6A2CF82A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1392EA4A" wp14:editId="0632C505">
            <wp:extent cx="762000" cy="439420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8"/>
                    <a:srcRect t="82333" r="86705"/>
                    <a:stretch/>
                  </pic:blipFill>
                  <pic:spPr bwMode="auto">
                    <a:xfrm>
                      <a:off x="0" y="0"/>
                      <a:ext cx="762000" cy="4394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3943C4" w14:textId="77777777" w:rsidR="007E7C5D" w:rsidRPr="00BC4632" w:rsidRDefault="007E7C5D" w:rsidP="007E7C5D"/>
    <w:p w14:paraId="61E98E3E" w14:textId="77777777" w:rsidR="007E7C5D" w:rsidRDefault="00530B5B" w:rsidP="007E7C5D">
      <w:r w:rsidRPr="00021514">
        <w:rPr>
          <w:color w:val="FF0000"/>
        </w:rPr>
        <w:t>Qu 26… Edexcel Mock Papers, Paper 1  -Qu 14</w:t>
      </w:r>
      <w:r>
        <w:rPr>
          <w:color w:val="FF0000"/>
        </w:rPr>
        <w:t>.  (</w:t>
      </w:r>
      <w:hyperlink w:anchor="Qu26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99" w:name="Ans27"/>
      <w:bookmarkEnd w:id="99"/>
      <w:r w:rsidR="007E7C5D" w:rsidRPr="007E7C5D">
        <w:t xml:space="preserve"> </w:t>
      </w:r>
    </w:p>
    <w:p w14:paraId="5802CAC5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position w:val="-10"/>
        </w:rPr>
        <w:object w:dxaOrig="2460" w:dyaOrig="340" w14:anchorId="64BD0F44">
          <v:shape id="_x0000_i1026" type="#_x0000_t75" style="width:122.7pt;height:17.55pt" o:ole="">
            <v:imagedata r:id="rId99" o:title=""/>
          </v:shape>
          <o:OLEObject Type="Embed" ProgID="Equation.DSMT4" ShapeID="_x0000_i1026" DrawAspect="Content" ObjectID="_1776860098" r:id="rId100"/>
        </w:object>
      </w:r>
      <w:r w:rsidRPr="00BC4632">
        <w:t xml:space="preserve">   or   </w:t>
      </w:r>
      <w:r w:rsidRPr="00BC4632">
        <w:rPr>
          <w:position w:val="-22"/>
        </w:rPr>
        <w:object w:dxaOrig="1300" w:dyaOrig="600" w14:anchorId="43FF9FF9">
          <v:shape id="_x0000_i1027" type="#_x0000_t75" style="width:65.1pt;height:30.05pt" o:ole="">
            <v:imagedata r:id="rId101" o:title=""/>
          </v:shape>
          <o:OLEObject Type="Embed" ProgID="Equation.DSMT4" ShapeID="_x0000_i1027" DrawAspect="Content" ObjectID="_1776860099" r:id="rId102"/>
        </w:object>
      </w:r>
    </w:p>
    <w:p w14:paraId="7E29D722" w14:textId="77777777" w:rsidR="007E7C5D" w:rsidRPr="00BC4632" w:rsidRDefault="007E7C5D" w:rsidP="007E7C5D"/>
    <w:p w14:paraId="262F1EF3" w14:textId="77777777" w:rsidR="007E7C5D" w:rsidRPr="00BC4632" w:rsidRDefault="00530B5B" w:rsidP="007E7C5D">
      <w:r w:rsidRPr="00021514">
        <w:rPr>
          <w:color w:val="FF0000"/>
        </w:rPr>
        <w:t>Qu 27… Edexcel A2 Paper 2, 2018 – Qu 4</w:t>
      </w:r>
      <w:r>
        <w:rPr>
          <w:color w:val="FF0000"/>
        </w:rPr>
        <w:t>.  (</w:t>
      </w:r>
      <w:hyperlink w:anchor="Qu27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100" w:name="Ans28"/>
      <w:bookmarkEnd w:id="100"/>
      <w:r w:rsidR="007E7C5D" w:rsidRPr="007E7C5D">
        <w:t xml:space="preserve"> </w:t>
      </w:r>
    </w:p>
    <w:p w14:paraId="78C323D2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40A8E3C8" wp14:editId="2A373EB5">
            <wp:extent cx="2524125" cy="428625"/>
            <wp:effectExtent l="0" t="0" r="9525" b="9525"/>
            <wp:docPr id="72" name="Picture 72" descr="https://lh5.googleusercontent.com/yq__G3xt7XPkEIiegmsHwWk-JLf1Ll1VfAZbWMYHL7sl604w-we8dbgZDFOz0ayRipbFFG3zKrnDKZavvpgvY_3RNyre1LOPpm9mBaJguTz3vDIvBUXv8Sl15NxvrTXWNjqnT1H4Li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s://lh5.googleusercontent.com/yq__G3xt7XPkEIiegmsHwWk-JLf1Ll1VfAZbWMYHL7sl604w-we8dbgZDFOz0ayRipbFFG3zKrnDKZavvpgvY_3RNyre1LOPpm9mBaJguTz3vDIvBUXv8Sl15NxvrTXWNjqnT1H4Li0"/>
                    <pic:cNvPicPr>
                      <a:picLocks noChangeAspect="1" noChangeArrowheads="1"/>
                    </pic:cNvPicPr>
                  </pic:nvPicPr>
                  <pic:blipFill rotWithShape="1"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050" t="89780" r="14908" b="3231"/>
                    <a:stretch/>
                  </pic:blipFill>
                  <pic:spPr bwMode="auto">
                    <a:xfrm>
                      <a:off x="0" y="0"/>
                      <a:ext cx="2524238" cy="428644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421D6E" w14:textId="77777777" w:rsidR="007E7C5D" w:rsidRPr="00BC4632" w:rsidRDefault="007E7C5D" w:rsidP="007E7C5D"/>
    <w:p w14:paraId="107005C4" w14:textId="77777777" w:rsidR="007E7C5D" w:rsidRPr="00BC4632" w:rsidRDefault="00530B5B" w:rsidP="007E7C5D">
      <w:r w:rsidRPr="00021514">
        <w:rPr>
          <w:color w:val="FF0000"/>
        </w:rPr>
        <w:t>Qu 28… AQA, A2 Paper 2, 2019</w:t>
      </w:r>
      <w:r>
        <w:rPr>
          <w:color w:val="FF0000"/>
        </w:rPr>
        <w:t>.  (</w:t>
      </w:r>
      <w:hyperlink w:anchor="Qu28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101" w:name="Ans29"/>
      <w:bookmarkEnd w:id="101"/>
      <w:r w:rsidR="007E7C5D" w:rsidRPr="007E7C5D">
        <w:t xml:space="preserve"> </w:t>
      </w:r>
    </w:p>
    <w:p w14:paraId="3499ECF9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246D716F" wp14:editId="15A57456">
            <wp:extent cx="1343025" cy="485775"/>
            <wp:effectExtent l="0" t="0" r="9525" b="952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4"/>
                    <a:srcRect l="63151" t="90397" r="6936" b="720"/>
                    <a:stretch/>
                  </pic:blipFill>
                  <pic:spPr bwMode="auto">
                    <a:xfrm>
                      <a:off x="0" y="0"/>
                      <a:ext cx="1343025" cy="485775"/>
                    </a:xfrm>
                    <a:prstGeom prst="rect">
                      <a:avLst/>
                    </a:prstGeom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24CBDA" w14:textId="77777777" w:rsidR="007E7C5D" w:rsidRPr="00BC4632" w:rsidRDefault="007E7C5D" w:rsidP="007E7C5D"/>
    <w:p w14:paraId="6EAD10EE" w14:textId="77777777" w:rsidR="007E7C5D" w:rsidRDefault="00530B5B" w:rsidP="007E7C5D">
      <w:pPr>
        <w:rPr>
          <w:rFonts w:eastAsiaTheme="minorEastAsia"/>
        </w:rPr>
      </w:pPr>
      <w:r w:rsidRPr="00021514">
        <w:rPr>
          <w:color w:val="FF0000"/>
        </w:rPr>
        <w:t xml:space="preserve">Qu 29… </w:t>
      </w:r>
      <w:r w:rsidRPr="00021514">
        <w:rPr>
          <w:rFonts w:eastAsiaTheme="minorEastAsia"/>
          <w:color w:val="FF0000"/>
        </w:rPr>
        <w:t>Edexcel, A2 Paper 1, June 2019 – Qu 5</w:t>
      </w:r>
      <w:r>
        <w:rPr>
          <w:color w:val="FF0000"/>
        </w:rPr>
        <w:t>.  (</w:t>
      </w:r>
      <w:hyperlink w:anchor="Qu29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102" w:name="Ans30"/>
      <w:bookmarkEnd w:id="102"/>
      <w:r w:rsidR="007E7C5D" w:rsidRPr="007E7C5D">
        <w:rPr>
          <w:rFonts w:eastAsiaTheme="minorEastAsia"/>
        </w:rPr>
        <w:t xml:space="preserve"> </w:t>
      </w:r>
    </w:p>
    <w:p w14:paraId="006F7725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BC4632">
        <w:rPr>
          <w:noProof/>
          <w:lang w:eastAsia="en-GB"/>
        </w:rPr>
        <w:drawing>
          <wp:inline distT="0" distB="0" distL="0" distR="0" wp14:anchorId="076CC5E3" wp14:editId="72F0433E">
            <wp:extent cx="1152525" cy="581025"/>
            <wp:effectExtent l="0" t="0" r="9525" b="952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5"/>
                    <a:srcRect l="16287" t="14096" r="63605" b="62019"/>
                    <a:stretch/>
                  </pic:blipFill>
                  <pic:spPr bwMode="auto">
                    <a:xfrm>
                      <a:off x="0" y="0"/>
                      <a:ext cx="1152525" cy="581025"/>
                    </a:xfrm>
                    <a:prstGeom prst="rect">
                      <a:avLst/>
                    </a:prstGeom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3A8382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BC4632">
        <w:rPr>
          <w:noProof/>
          <w:lang w:eastAsia="en-GB"/>
        </w:rPr>
        <w:drawing>
          <wp:inline distT="0" distB="0" distL="0" distR="0" wp14:anchorId="0650A10E" wp14:editId="5E3F4F8E">
            <wp:extent cx="914400" cy="238125"/>
            <wp:effectExtent l="0" t="0" r="0" b="9525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5"/>
                    <a:srcRect l="36229" t="74001" r="47817" b="16210"/>
                    <a:stretch/>
                  </pic:blipFill>
                  <pic:spPr bwMode="auto">
                    <a:xfrm>
                      <a:off x="0" y="0"/>
                      <a:ext cx="914400" cy="238125"/>
                    </a:xfrm>
                    <a:prstGeom prst="rect">
                      <a:avLst/>
                    </a:prstGeom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C4632">
        <w:rPr>
          <w:rFonts w:eastAsiaTheme="minorEastAsia"/>
        </w:rPr>
        <w:br w:type="page"/>
      </w:r>
    </w:p>
    <w:p w14:paraId="12D3ED7E" w14:textId="77777777" w:rsidR="007E7C5D" w:rsidRDefault="00530B5B" w:rsidP="007E7C5D">
      <w:r w:rsidRPr="00021514">
        <w:rPr>
          <w:color w:val="FF0000"/>
        </w:rPr>
        <w:lastRenderedPageBreak/>
        <w:t>Qu 30… Edexcel unit tests, Integration – Qu 8</w:t>
      </w:r>
      <w:r>
        <w:rPr>
          <w:color w:val="FF0000"/>
        </w:rPr>
        <w:t>.  (</w:t>
      </w:r>
      <w:hyperlink w:anchor="Qu30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103" w:name="Ans31"/>
      <w:bookmarkEnd w:id="103"/>
      <w:r w:rsidR="007E7C5D" w:rsidRPr="007E7C5D">
        <w:t xml:space="preserve"> </w:t>
      </w:r>
    </w:p>
    <w:p w14:paraId="674AC2DA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position w:val="-22"/>
        </w:rPr>
        <w:object w:dxaOrig="1120" w:dyaOrig="580" w14:anchorId="3DDBE0A4">
          <v:shape id="_x0000_i1028" type="#_x0000_t75" style="width:55.7pt;height:29.45pt" o:ole="">
            <v:imagedata r:id="rId106" o:title=""/>
          </v:shape>
          <o:OLEObject Type="Embed" ProgID="Equation.DSMT4" ShapeID="_x0000_i1028" DrawAspect="Content" ObjectID="_1776860100" r:id="rId107"/>
        </w:object>
      </w:r>
    </w:p>
    <w:p w14:paraId="3A221B5C" w14:textId="77777777" w:rsidR="007E7C5D" w:rsidRPr="00BC4632" w:rsidRDefault="007E7C5D" w:rsidP="007E7C5D"/>
    <w:p w14:paraId="49805D0E" w14:textId="77777777" w:rsidR="007E7C5D" w:rsidRDefault="00530B5B" w:rsidP="007E7C5D">
      <w:pPr>
        <w:tabs>
          <w:tab w:val="left" w:pos="4935"/>
        </w:tabs>
        <w:rPr>
          <w:rFonts w:eastAsiaTheme="minorEastAsia"/>
        </w:rPr>
      </w:pPr>
      <w:r w:rsidRPr="00021514">
        <w:rPr>
          <w:color w:val="FF0000"/>
        </w:rPr>
        <w:t xml:space="preserve">Qu 31… </w:t>
      </w:r>
      <w:r w:rsidRPr="00021514">
        <w:rPr>
          <w:rFonts w:eastAsiaTheme="minorEastAsia"/>
          <w:color w:val="FF0000"/>
        </w:rPr>
        <w:t>Edexcel, A2 Paper 1, June 2019 – Qu 4</w:t>
      </w:r>
      <w:r>
        <w:rPr>
          <w:color w:val="FF0000"/>
        </w:rPr>
        <w:t>.  (</w:t>
      </w:r>
      <w:hyperlink w:anchor="Qu31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104" w:name="Ans32"/>
      <w:bookmarkEnd w:id="104"/>
      <w:r w:rsidR="007E7C5D" w:rsidRPr="007E7C5D">
        <w:rPr>
          <w:rFonts w:eastAsiaTheme="minorEastAsia"/>
        </w:rPr>
        <w:t xml:space="preserve"> </w:t>
      </w:r>
    </w:p>
    <w:p w14:paraId="5C7ECA9C" w14:textId="77777777" w:rsidR="007E7C5D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3745B631" wp14:editId="086B3BA3">
            <wp:extent cx="4562475" cy="476250"/>
            <wp:effectExtent l="0" t="0" r="9525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8"/>
                    <a:srcRect r="20396" b="72056"/>
                    <a:stretch/>
                  </pic:blipFill>
                  <pic:spPr bwMode="auto">
                    <a:xfrm>
                      <a:off x="0" y="0"/>
                      <a:ext cx="4562475" cy="476250"/>
                    </a:xfrm>
                    <a:prstGeom prst="rect">
                      <a:avLst/>
                    </a:prstGeom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2FAB6D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14DB9AC8" wp14:editId="47CDB7D5">
            <wp:extent cx="3524250" cy="638175"/>
            <wp:effectExtent l="0" t="0" r="0" b="952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8"/>
                    <a:srcRect t="47506" r="38511" b="15049"/>
                    <a:stretch/>
                  </pic:blipFill>
                  <pic:spPr bwMode="auto">
                    <a:xfrm>
                      <a:off x="0" y="0"/>
                      <a:ext cx="3524250" cy="638175"/>
                    </a:xfrm>
                    <a:prstGeom prst="rect">
                      <a:avLst/>
                    </a:prstGeom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AD02587" w14:textId="77777777" w:rsidR="007E7C5D" w:rsidRPr="00BC4632" w:rsidRDefault="007E7C5D" w:rsidP="007E7C5D"/>
    <w:p w14:paraId="2E3C76F9" w14:textId="77777777" w:rsidR="007E7C5D" w:rsidRDefault="00530B5B" w:rsidP="007E7C5D">
      <w:r w:rsidRPr="00021514">
        <w:rPr>
          <w:color w:val="FF0000"/>
        </w:rPr>
        <w:t>Qu 32… AQA, A2 Paper 2, 2019</w:t>
      </w:r>
      <w:r>
        <w:rPr>
          <w:color w:val="FF0000"/>
        </w:rPr>
        <w:t>.  (</w:t>
      </w:r>
      <w:hyperlink w:anchor="Qu32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r w:rsidR="00B17744" w:rsidRPr="00B17744">
        <w:rPr>
          <w:color w:val="FF0000"/>
        </w:rPr>
        <w:t xml:space="preserve"> </w:t>
      </w:r>
      <w:bookmarkStart w:id="105" w:name="Ans33"/>
      <w:bookmarkEnd w:id="105"/>
    </w:p>
    <w:p w14:paraId="60ACFA82" w14:textId="77777777" w:rsidR="007E7C5D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3A1243AA" wp14:editId="69BAB010">
            <wp:extent cx="1114425" cy="438150"/>
            <wp:effectExtent l="0" t="0" r="9525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9"/>
                    <a:srcRect l="8642" t="50962" r="71915" b="20794"/>
                    <a:stretch/>
                  </pic:blipFill>
                  <pic:spPr bwMode="auto">
                    <a:xfrm>
                      <a:off x="0" y="0"/>
                      <a:ext cx="1114425" cy="438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133513" w14:textId="77777777"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3A0157D0" wp14:editId="6092A605">
            <wp:extent cx="1076325" cy="504825"/>
            <wp:effectExtent l="0" t="0" r="9525" b="9525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0"/>
                    <a:srcRect l="49357" t="75896" r="31864" b="9261"/>
                    <a:stretch/>
                  </pic:blipFill>
                  <pic:spPr bwMode="auto">
                    <a:xfrm>
                      <a:off x="0" y="0"/>
                      <a:ext cx="1076325" cy="504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E810A9" w14:textId="77777777" w:rsidR="007E7C5D" w:rsidRPr="00BC4632" w:rsidRDefault="007E7C5D" w:rsidP="007E7C5D"/>
    <w:p w14:paraId="6FD41FC6" w14:textId="77777777" w:rsidR="007E7C5D" w:rsidRDefault="00530B5B" w:rsidP="007E7C5D">
      <w:r w:rsidRPr="00021514">
        <w:rPr>
          <w:color w:val="FF0000"/>
        </w:rPr>
        <w:t>Qu 33… Edexcel, A2 Paper 1, June 2019 – Qu 14</w:t>
      </w:r>
      <w:r>
        <w:rPr>
          <w:color w:val="FF0000"/>
        </w:rPr>
        <w:t>.  (</w:t>
      </w:r>
      <w:hyperlink w:anchor="Qu33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r w:rsidR="00B17744" w:rsidRPr="00021514">
        <w:rPr>
          <w:color w:val="FF0000"/>
        </w:rPr>
        <w:t xml:space="preserve"> </w:t>
      </w:r>
    </w:p>
    <w:p w14:paraId="37D3DCDA" w14:textId="77777777" w:rsidR="007E7C5D" w:rsidRPr="005430D3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a=2, b=2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3</m:t>
              </m:r>
            </m:e>
          </m:rad>
        </m:oMath>
      </m:oMathPara>
    </w:p>
    <w:p w14:paraId="55CC5CA7" w14:textId="77777777" w:rsidR="007E7C5D" w:rsidRPr="00BC4632" w:rsidRDefault="007E7C5D" w:rsidP="007E7C5D">
      <w:pPr>
        <w:rPr>
          <w:rFonts w:eastAsiaTheme="minorEastAsia"/>
        </w:rPr>
      </w:pPr>
    </w:p>
    <w:p w14:paraId="1C0B5B1F" w14:textId="77777777" w:rsidR="004446DC" w:rsidRPr="004446DC" w:rsidRDefault="004446DC" w:rsidP="004446DC">
      <w:pPr>
        <w:rPr>
          <w:color w:val="FF0000"/>
        </w:rPr>
      </w:pPr>
      <w:bookmarkStart w:id="106" w:name="Ans34"/>
      <w:bookmarkEnd w:id="106"/>
      <w:r w:rsidRPr="004446DC">
        <w:rPr>
          <w:color w:val="FF0000"/>
        </w:rPr>
        <w:t>Qu 34… Edexcel Unit Tests, A2 Stats, Topic 2, Hypothesis Testing.  (</w:t>
      </w:r>
      <w:hyperlink w:anchor="Qu34" w:history="1">
        <w:r w:rsidRPr="004446DC">
          <w:rPr>
            <w:rStyle w:val="Hyperlink"/>
          </w:rPr>
          <w:t xml:space="preserve">Link to </w:t>
        </w:r>
        <w:r>
          <w:rPr>
            <w:rStyle w:val="Hyperlink"/>
          </w:rPr>
          <w:t>question</w:t>
        </w:r>
      </w:hyperlink>
      <w:r w:rsidRPr="004446DC">
        <w:rPr>
          <w:color w:val="FF0000"/>
        </w:rPr>
        <w:t>)</w:t>
      </w:r>
    </w:p>
    <w:p w14:paraId="7AB36FAD" w14:textId="77777777" w:rsidR="00530B5B" w:rsidRDefault="004446DC" w:rsidP="004446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305"/>
        </w:tabs>
        <w:rPr>
          <w:rFonts w:eastAsiaTheme="minorEastAsia"/>
          <w:color w:val="FF0000"/>
        </w:rPr>
      </w:pPr>
      <w:r>
        <w:rPr>
          <w:noProof/>
        </w:rPr>
        <w:drawing>
          <wp:inline distT="0" distB="0" distL="0" distR="0" wp14:anchorId="74F7F763" wp14:editId="67DA8E8B">
            <wp:extent cx="457200" cy="195943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468358" cy="20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D0419F" w14:textId="77777777" w:rsidR="004446DC" w:rsidRDefault="004446DC" w:rsidP="007E7C5D">
      <w:pPr>
        <w:tabs>
          <w:tab w:val="left" w:pos="7305"/>
        </w:tabs>
        <w:rPr>
          <w:rFonts w:eastAsiaTheme="minorEastAsia"/>
          <w:color w:val="FF0000"/>
        </w:rPr>
      </w:pPr>
    </w:p>
    <w:p w14:paraId="607261AD" w14:textId="77777777" w:rsidR="00F93DF1" w:rsidRDefault="00F93DF1" w:rsidP="00F93DF1">
      <w:bookmarkStart w:id="107" w:name="Ans35"/>
      <w:bookmarkEnd w:id="107"/>
      <w:r w:rsidRPr="00504FF7">
        <w:rPr>
          <w:color w:val="FF0000"/>
        </w:rPr>
        <w:t xml:space="preserve">Qu 35… OCR A Core 3 June 2013, </w:t>
      </w:r>
      <w:r>
        <w:rPr>
          <w:color w:val="FF0000"/>
        </w:rPr>
        <w:t>Differentiation</w:t>
      </w:r>
      <w:r w:rsidRPr="00504FF7">
        <w:rPr>
          <w:color w:val="FF0000"/>
        </w:rPr>
        <w:t>.  (</w:t>
      </w:r>
      <w:hyperlink w:anchor="Qu35" w:history="1">
        <w:r w:rsidRPr="00504FF7">
          <w:rPr>
            <w:rStyle w:val="Hyperlink"/>
          </w:rPr>
          <w:t>Link to question</w:t>
        </w:r>
      </w:hyperlink>
      <w:r w:rsidRPr="00504FF7">
        <w:rPr>
          <w:color w:val="FF0000"/>
        </w:rPr>
        <w:t>)</w:t>
      </w:r>
    </w:p>
    <w:p w14:paraId="1F1A1FCA" w14:textId="77777777" w:rsidR="00F93DF1" w:rsidRDefault="00F93DF1" w:rsidP="00F93D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305"/>
        </w:tabs>
        <w:rPr>
          <w:rFonts w:eastAsiaTheme="minorEastAsia"/>
          <w:color w:val="FF0000"/>
        </w:rPr>
      </w:pPr>
      <w:r w:rsidRPr="00F93DF1">
        <w:rPr>
          <w:rFonts w:eastAsiaTheme="minorEastAsia"/>
          <w:noProof/>
          <w:color w:val="FF0000"/>
        </w:rPr>
        <w:drawing>
          <wp:inline distT="0" distB="0" distL="0" distR="0" wp14:anchorId="469B54D2" wp14:editId="5011CC76">
            <wp:extent cx="1425063" cy="205758"/>
            <wp:effectExtent l="0" t="0" r="3810" b="381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425063" cy="205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93DF1">
        <w:rPr>
          <w:rFonts w:eastAsiaTheme="minorEastAsia"/>
        </w:rPr>
        <w:t xml:space="preserve">, </w:t>
      </w:r>
      <w:r w:rsidRPr="00F93DF1">
        <w:rPr>
          <w:rFonts w:eastAsiaTheme="minorEastAsia"/>
          <w:noProof/>
        </w:rPr>
        <w:drawing>
          <wp:inline distT="0" distB="0" distL="0" distR="0" wp14:anchorId="55DDB258" wp14:editId="350FADE4">
            <wp:extent cx="1790855" cy="243861"/>
            <wp:effectExtent l="0" t="0" r="0" b="381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790855" cy="2438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42381D" w14:textId="77777777" w:rsidR="00F93DF1" w:rsidRPr="00021514" w:rsidRDefault="00F93DF1" w:rsidP="00F93DF1">
      <w:pPr>
        <w:tabs>
          <w:tab w:val="left" w:pos="7305"/>
        </w:tabs>
        <w:rPr>
          <w:rFonts w:eastAsiaTheme="minorEastAsia"/>
          <w:color w:val="FF0000"/>
        </w:rPr>
      </w:pPr>
    </w:p>
    <w:p w14:paraId="2F6F7F10" w14:textId="77777777" w:rsidR="008F33A5" w:rsidRDefault="008F33A5">
      <w:pPr>
        <w:rPr>
          <w:color w:val="FF0000"/>
        </w:rPr>
      </w:pPr>
      <w:bookmarkStart w:id="108" w:name="Ans36"/>
      <w:bookmarkEnd w:id="108"/>
      <w:r>
        <w:rPr>
          <w:color w:val="FF0000"/>
        </w:rPr>
        <w:br w:type="page"/>
      </w:r>
    </w:p>
    <w:p w14:paraId="6A2EF8E1" w14:textId="26D67C7E" w:rsidR="008F33A5" w:rsidRDefault="008F33A5" w:rsidP="008F33A5">
      <w:pPr>
        <w:rPr>
          <w:color w:val="FF0000"/>
        </w:rPr>
      </w:pPr>
      <w:bookmarkStart w:id="109" w:name="Ans37"/>
      <w:bookmarkEnd w:id="109"/>
      <w:r w:rsidRPr="004C6A99">
        <w:rPr>
          <w:color w:val="FF0000"/>
        </w:rPr>
        <w:lastRenderedPageBreak/>
        <w:t>Qu 3</w:t>
      </w:r>
      <w:r w:rsidR="00CA1FFC">
        <w:rPr>
          <w:color w:val="FF0000"/>
        </w:rPr>
        <w:t>6</w:t>
      </w:r>
      <w:r w:rsidRPr="004C6A99">
        <w:rPr>
          <w:color w:val="FF0000"/>
        </w:rPr>
        <w:t>… OCR A Practice Papers Set 1, Paper 3, Question 6.  (</w:t>
      </w:r>
      <w:hyperlink w:anchor="Qu37" w:history="1">
        <w:r w:rsidRPr="00504FF7">
          <w:rPr>
            <w:rStyle w:val="Hyperlink"/>
          </w:rPr>
          <w:t>Link to question</w:t>
        </w:r>
      </w:hyperlink>
      <w:r w:rsidRPr="00504FF7">
        <w:rPr>
          <w:color w:val="FF0000"/>
        </w:rPr>
        <w:t>)</w:t>
      </w:r>
    </w:p>
    <w:p w14:paraId="270EB531" w14:textId="77777777" w:rsidR="008F33A5" w:rsidRDefault="008F33A5" w:rsidP="008F33A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4C6A99">
        <w:rPr>
          <w:rFonts w:eastAsiaTheme="minorEastAsia"/>
          <w:noProof/>
        </w:rPr>
        <w:drawing>
          <wp:inline distT="0" distB="0" distL="0" distR="0" wp14:anchorId="230B41B9" wp14:editId="01E51D2B">
            <wp:extent cx="660400" cy="279400"/>
            <wp:effectExtent l="0" t="0" r="6350" b="635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4"/>
                    <a:srcRect t="59874" r="88478" b="14796"/>
                    <a:stretch/>
                  </pic:blipFill>
                  <pic:spPr bwMode="auto">
                    <a:xfrm>
                      <a:off x="0" y="0"/>
                      <a:ext cx="660400" cy="279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49F064" w14:textId="77777777" w:rsidR="008F33A5" w:rsidRDefault="008F33A5" w:rsidP="008F33A5">
      <w:pPr>
        <w:rPr>
          <w:rFonts w:eastAsiaTheme="minorEastAsia"/>
        </w:rPr>
      </w:pPr>
    </w:p>
    <w:p w14:paraId="01981322" w14:textId="06696ED5" w:rsidR="008F33A5" w:rsidRDefault="008F33A5" w:rsidP="008F33A5">
      <w:pPr>
        <w:rPr>
          <w:color w:val="FF0000"/>
        </w:rPr>
      </w:pPr>
      <w:bookmarkStart w:id="110" w:name="Ans38"/>
      <w:bookmarkEnd w:id="110"/>
      <w:r w:rsidRPr="004C6A99">
        <w:rPr>
          <w:color w:val="FF0000"/>
        </w:rPr>
        <w:t>Qu 3</w:t>
      </w:r>
      <w:r w:rsidR="00CA1FFC">
        <w:rPr>
          <w:color w:val="FF0000"/>
        </w:rPr>
        <w:t>7</w:t>
      </w:r>
      <w:r w:rsidRPr="004C6A99">
        <w:rPr>
          <w:color w:val="FF0000"/>
        </w:rPr>
        <w:t>… OCR A Practice Papers Set 4, Paper 3, Question 10.  (</w:t>
      </w:r>
      <w:hyperlink w:anchor="Qu38" w:history="1">
        <w:r w:rsidRPr="00504FF7">
          <w:rPr>
            <w:rStyle w:val="Hyperlink"/>
          </w:rPr>
          <w:t>Link to question</w:t>
        </w:r>
      </w:hyperlink>
      <w:r w:rsidRPr="00504FF7">
        <w:rPr>
          <w:color w:val="FF0000"/>
        </w:rPr>
        <w:t>)</w:t>
      </w:r>
    </w:p>
    <w:p w14:paraId="4222BAEB" w14:textId="77777777" w:rsidR="008F33A5" w:rsidRPr="00594DC5" w:rsidRDefault="008F33A5" w:rsidP="008F33A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4C6A99">
        <w:rPr>
          <w:rFonts w:eastAsiaTheme="minorEastAsia"/>
          <w:noProof/>
        </w:rPr>
        <w:drawing>
          <wp:inline distT="0" distB="0" distL="0" distR="0" wp14:anchorId="4D9CAE9F" wp14:editId="0EE3E5DB">
            <wp:extent cx="1805810" cy="296333"/>
            <wp:effectExtent l="0" t="0" r="4445" b="889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5"/>
                    <a:srcRect l="7243" t="88889" r="74740" b="4712"/>
                    <a:stretch/>
                  </pic:blipFill>
                  <pic:spPr bwMode="auto">
                    <a:xfrm>
                      <a:off x="0" y="0"/>
                      <a:ext cx="1865920" cy="3061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ED936B" w14:textId="77777777" w:rsidR="002D1F8B" w:rsidRDefault="002D1F8B" w:rsidP="002D1F8B">
      <w:pPr>
        <w:rPr>
          <w:rFonts w:eastAsiaTheme="minorEastAsia"/>
        </w:rPr>
      </w:pPr>
    </w:p>
    <w:p w14:paraId="4E3D73AB" w14:textId="0C21D83B" w:rsidR="002D1F8B" w:rsidRDefault="002D1F8B" w:rsidP="002D1F8B">
      <w:pPr>
        <w:rPr>
          <w:color w:val="FF0000"/>
        </w:rPr>
      </w:pPr>
      <w:bookmarkStart w:id="111" w:name="Ans39"/>
      <w:bookmarkEnd w:id="111"/>
      <w:r w:rsidRPr="008B1BC9">
        <w:rPr>
          <w:color w:val="FF0000"/>
        </w:rPr>
        <w:t>Qu 3</w:t>
      </w:r>
      <w:r w:rsidR="00CA1FFC">
        <w:rPr>
          <w:color w:val="FF0000"/>
        </w:rPr>
        <w:t>8</w:t>
      </w:r>
      <w:r w:rsidRPr="008B1BC9">
        <w:rPr>
          <w:color w:val="FF0000"/>
        </w:rPr>
        <w:t>… OCR A Practice Papers Set 2, Paper 2, Question 6.  (</w:t>
      </w:r>
      <w:hyperlink w:anchor="Qu39" w:history="1">
        <w:r w:rsidRPr="00504FF7">
          <w:rPr>
            <w:rStyle w:val="Hyperlink"/>
          </w:rPr>
          <w:t>Link to question</w:t>
        </w:r>
      </w:hyperlink>
      <w:r w:rsidRPr="00504FF7">
        <w:rPr>
          <w:color w:val="FF0000"/>
        </w:rPr>
        <w:t>)</w:t>
      </w:r>
    </w:p>
    <w:p w14:paraId="268B5471" w14:textId="7E7CA8E3" w:rsidR="002D1F8B" w:rsidRDefault="002D1F8B" w:rsidP="00FF542C">
      <w:pPr>
        <w:pStyle w:val="ListParagraph"/>
        <w:numPr>
          <w:ilvl w:val="0"/>
          <w:numId w:val="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FF542C">
        <w:rPr>
          <w:rFonts w:eastAsiaTheme="minorEastAsia"/>
        </w:rPr>
        <w:t>(“Show that”)</w:t>
      </w:r>
    </w:p>
    <w:p w14:paraId="0F67FA3D" w14:textId="1A4B411E" w:rsidR="00FF542C" w:rsidRPr="00FF542C" w:rsidRDefault="00FF542C" w:rsidP="00FF542C">
      <w:pPr>
        <w:pStyle w:val="ListParagraph"/>
        <w:numPr>
          <w:ilvl w:val="0"/>
          <w:numId w:val="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>
        <w:rPr>
          <w:rFonts w:eastAsiaTheme="minorEastAsia"/>
        </w:rPr>
        <w:t>A = 14.8, 65.2, 134.8</w:t>
      </w:r>
    </w:p>
    <w:p w14:paraId="44400303" w14:textId="77777777" w:rsidR="007E4FBD" w:rsidRDefault="007E4FBD" w:rsidP="007E4FBD">
      <w:pPr>
        <w:rPr>
          <w:color w:val="FF0000"/>
        </w:rPr>
      </w:pPr>
      <w:bookmarkStart w:id="112" w:name="_Hlk69476521"/>
    </w:p>
    <w:p w14:paraId="1D0C700F" w14:textId="1C2FE8E6" w:rsidR="003433B5" w:rsidRDefault="007E4FBD" w:rsidP="003433B5">
      <w:pPr>
        <w:rPr>
          <w:color w:val="FF0000"/>
        </w:rPr>
      </w:pPr>
      <w:r w:rsidRPr="008B1BC9">
        <w:rPr>
          <w:color w:val="FF0000"/>
        </w:rPr>
        <w:t xml:space="preserve">Qu </w:t>
      </w:r>
      <w:r w:rsidR="00CA1FFC">
        <w:rPr>
          <w:color w:val="FF0000"/>
        </w:rPr>
        <w:t>39</w:t>
      </w:r>
      <w:r w:rsidRPr="008B1BC9">
        <w:rPr>
          <w:color w:val="FF0000"/>
        </w:rPr>
        <w:t>… OCR A Practice Papers Set 2, Paper 2, Question 6.  (</w:t>
      </w:r>
      <w:hyperlink w:anchor="qu40" w:history="1">
        <w:r w:rsidRPr="00504FF7">
          <w:rPr>
            <w:rStyle w:val="Hyperlink"/>
          </w:rPr>
          <w:t>Link to question</w:t>
        </w:r>
      </w:hyperlink>
      <w:r w:rsidRPr="00504FF7">
        <w:rPr>
          <w:color w:val="FF0000"/>
        </w:rPr>
        <w:t>)</w:t>
      </w:r>
      <w:bookmarkStart w:id="113" w:name="_Hlk69476571"/>
      <w:bookmarkEnd w:id="112"/>
    </w:p>
    <w:p w14:paraId="41C2163A" w14:textId="149E4F04" w:rsidR="003433B5" w:rsidRPr="00021514" w:rsidRDefault="003433B5" w:rsidP="003433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  <w:color w:val="FF0000"/>
        </w:rPr>
      </w:pPr>
      <w:r w:rsidRPr="003433B5">
        <w:rPr>
          <w:rFonts w:eastAsiaTheme="minorEastAsia"/>
          <w:noProof/>
          <w:color w:val="FF0000"/>
        </w:rPr>
        <w:drawing>
          <wp:inline distT="0" distB="0" distL="0" distR="0" wp14:anchorId="550A1FA0" wp14:editId="006C1133">
            <wp:extent cx="1188823" cy="327688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188823" cy="327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/>
          <w:color w:val="FF0000"/>
        </w:rPr>
        <w:tab/>
      </w:r>
      <w:r>
        <w:rPr>
          <w:rFonts w:eastAsiaTheme="minorEastAsia"/>
          <w:color w:val="FF0000"/>
        </w:rPr>
        <w:tab/>
      </w:r>
      <w:r w:rsidRPr="003433B5">
        <w:rPr>
          <w:rFonts w:eastAsiaTheme="minorEastAsia"/>
          <w:noProof/>
          <w:color w:val="FF0000"/>
        </w:rPr>
        <w:drawing>
          <wp:inline distT="0" distB="0" distL="0" distR="0" wp14:anchorId="4048EC36" wp14:editId="489AB65F">
            <wp:extent cx="3101609" cy="342930"/>
            <wp:effectExtent l="0" t="0" r="381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3101609" cy="342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113"/>
    <w:p w14:paraId="0338A9E1" w14:textId="77777777" w:rsidR="007501F4" w:rsidRDefault="007501F4" w:rsidP="007501F4">
      <w:pPr>
        <w:rPr>
          <w:color w:val="FF0000"/>
        </w:rPr>
      </w:pPr>
    </w:p>
    <w:p w14:paraId="037C08C9" w14:textId="18575374" w:rsidR="007501F4" w:rsidRDefault="007501F4" w:rsidP="007501F4">
      <w:pPr>
        <w:rPr>
          <w:color w:val="FF0000"/>
        </w:rPr>
      </w:pPr>
      <w:bookmarkStart w:id="114" w:name="Ans40"/>
      <w:r w:rsidRPr="008B1BC9">
        <w:rPr>
          <w:color w:val="FF0000"/>
        </w:rPr>
        <w:t xml:space="preserve">Qu </w:t>
      </w:r>
      <w:r>
        <w:rPr>
          <w:color w:val="FF0000"/>
        </w:rPr>
        <w:t>4</w:t>
      </w:r>
      <w:r w:rsidR="00CA1FFC">
        <w:rPr>
          <w:color w:val="FF0000"/>
        </w:rPr>
        <w:t>0</w:t>
      </w:r>
      <w:bookmarkEnd w:id="114"/>
      <w:r w:rsidRPr="008B1BC9">
        <w:rPr>
          <w:color w:val="FF0000"/>
        </w:rPr>
        <w:t xml:space="preserve">… OCR A </w:t>
      </w:r>
      <w:r>
        <w:rPr>
          <w:color w:val="FF0000"/>
        </w:rPr>
        <w:t>Sample Assessment Paper, Maths &amp; Statistics</w:t>
      </w:r>
      <w:r w:rsidRPr="008B1BC9">
        <w:rPr>
          <w:color w:val="FF0000"/>
        </w:rPr>
        <w:t xml:space="preserve">, Question </w:t>
      </w:r>
      <w:r>
        <w:rPr>
          <w:color w:val="FF0000"/>
        </w:rPr>
        <w:t>12</w:t>
      </w:r>
      <w:r w:rsidRPr="008B1BC9">
        <w:rPr>
          <w:color w:val="FF0000"/>
        </w:rPr>
        <w:t>.  (</w:t>
      </w:r>
      <w:hyperlink w:anchor="Qu41" w:history="1">
        <w:r w:rsidRPr="00504FF7">
          <w:rPr>
            <w:rStyle w:val="Hyperlink"/>
          </w:rPr>
          <w:t>Link to question</w:t>
        </w:r>
      </w:hyperlink>
      <w:r w:rsidRPr="00504FF7">
        <w:rPr>
          <w:color w:val="FF0000"/>
        </w:rPr>
        <w:t>)</w:t>
      </w:r>
    </w:p>
    <w:p w14:paraId="4869C3F0" w14:textId="77777777" w:rsidR="007501F4" w:rsidRPr="00594DC5" w:rsidRDefault="007501F4" w:rsidP="007501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0E0277">
        <w:rPr>
          <w:rFonts w:eastAsiaTheme="minorEastAsia"/>
          <w:noProof/>
        </w:rPr>
        <w:drawing>
          <wp:inline distT="0" distB="0" distL="0" distR="0" wp14:anchorId="1C8E9B84" wp14:editId="616FBB28">
            <wp:extent cx="1394114" cy="26670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8"/>
                    <a:srcRect t="77208" r="84711" b="13195"/>
                    <a:stretch/>
                  </pic:blipFill>
                  <pic:spPr bwMode="auto">
                    <a:xfrm>
                      <a:off x="0" y="0"/>
                      <a:ext cx="1403249" cy="268448"/>
                    </a:xfrm>
                    <a:prstGeom prst="rect">
                      <a:avLst/>
                    </a:prstGeom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4DC438" w14:textId="77777777" w:rsidR="00086E0F" w:rsidRDefault="00086E0F" w:rsidP="00086E0F">
      <w:pPr>
        <w:rPr>
          <w:rFonts w:eastAsiaTheme="minorEastAsia"/>
        </w:rPr>
      </w:pPr>
    </w:p>
    <w:p w14:paraId="2AA2F5E6" w14:textId="259ADA43" w:rsidR="00E020B5" w:rsidRDefault="00E020B5" w:rsidP="00E020B5">
      <w:pPr>
        <w:rPr>
          <w:color w:val="FF0000"/>
        </w:rPr>
      </w:pPr>
      <w:bookmarkStart w:id="115" w:name="Ans41"/>
      <w:bookmarkStart w:id="116" w:name="_Hlk101950324"/>
      <w:r w:rsidRPr="00E020B5">
        <w:rPr>
          <w:color w:val="FF0000"/>
        </w:rPr>
        <w:t xml:space="preserve">Qu 41… OCR, A2 Paper 2, 2018, Question 5.  </w:t>
      </w:r>
      <w:r w:rsidRPr="008B1BC9">
        <w:rPr>
          <w:color w:val="FF0000"/>
        </w:rPr>
        <w:t>(</w:t>
      </w:r>
      <w:hyperlink w:anchor="Qu41" w:history="1">
        <w:r w:rsidRPr="00504FF7">
          <w:rPr>
            <w:rStyle w:val="Hyperlink"/>
          </w:rPr>
          <w:t>Link to question</w:t>
        </w:r>
      </w:hyperlink>
      <w:r w:rsidRPr="00504FF7">
        <w:rPr>
          <w:color w:val="FF0000"/>
        </w:rPr>
        <w:t>)</w:t>
      </w:r>
    </w:p>
    <w:p w14:paraId="49566539" w14:textId="2FE6155A" w:rsidR="00E020B5" w:rsidRDefault="00E020B5" w:rsidP="00E020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E020B5">
        <w:rPr>
          <w:rFonts w:eastAsiaTheme="minorEastAsia" w:cstheme="minorHAnsi"/>
        </w:rPr>
        <w:t>Start with</w:t>
      </w:r>
      <w:r>
        <w:rPr>
          <w:rFonts w:eastAsiaTheme="minorEastAsia"/>
        </w:rPr>
        <w:t xml:space="preserve">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n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853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m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>
        <w:rPr>
          <w:rFonts w:eastAsiaTheme="minorEastAsia"/>
        </w:rPr>
        <w:t xml:space="preserve"> then use difference of two squares and 853 is prime to obtain</w:t>
      </w:r>
    </w:p>
    <w:p w14:paraId="6869EFF9" w14:textId="26A91E61" w:rsidR="00E020B5" w:rsidRDefault="00E020B5" w:rsidP="00E020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n+m=853</m:t>
        </m:r>
      </m:oMath>
      <w:r>
        <w:rPr>
          <w:rFonts w:eastAsiaTheme="minorEastAsia"/>
        </w:rPr>
        <w:t xml:space="preserve"> </w:t>
      </w:r>
      <w:r>
        <w:rPr>
          <w:rFonts w:eastAsiaTheme="minorEastAsia"/>
        </w:rPr>
        <w:tab/>
        <w:t>and</w:t>
      </w:r>
      <w:r>
        <w:rPr>
          <w:rFonts w:eastAsiaTheme="minorEastAsia"/>
        </w:rPr>
        <w:tab/>
        <w:t xml:space="preserve"> </w:t>
      </w:r>
      <m:oMath>
        <m:r>
          <w:rPr>
            <w:rFonts w:ascii="Cambria Math" w:eastAsiaTheme="minorEastAsia" w:hAnsi="Cambria Math"/>
          </w:rPr>
          <m:t>n-m=1</m:t>
        </m:r>
      </m:oMath>
    </w:p>
    <w:p w14:paraId="442FA0E0" w14:textId="77777777" w:rsidR="00E020B5" w:rsidRDefault="00E020B5" w:rsidP="00E020B5">
      <w:pPr>
        <w:rPr>
          <w:rFonts w:eastAsiaTheme="minorEastAsia"/>
        </w:rPr>
      </w:pPr>
    </w:p>
    <w:p w14:paraId="1F6D46BA" w14:textId="1F365CFE" w:rsidR="00086E0F" w:rsidRDefault="00086E0F" w:rsidP="00E020B5">
      <w:pPr>
        <w:rPr>
          <w:color w:val="FF0000"/>
        </w:rPr>
      </w:pPr>
      <w:bookmarkStart w:id="117" w:name="Ans42"/>
      <w:bookmarkEnd w:id="117"/>
      <w:r w:rsidRPr="008B1BC9">
        <w:rPr>
          <w:color w:val="FF0000"/>
        </w:rPr>
        <w:t xml:space="preserve">Qu </w:t>
      </w:r>
      <w:r>
        <w:rPr>
          <w:color w:val="FF0000"/>
        </w:rPr>
        <w:t>4</w:t>
      </w:r>
      <w:bookmarkEnd w:id="115"/>
      <w:r w:rsidR="00E020B5">
        <w:rPr>
          <w:color w:val="FF0000"/>
        </w:rPr>
        <w:t>2</w:t>
      </w:r>
      <w:r w:rsidRPr="008B1BC9">
        <w:rPr>
          <w:color w:val="FF0000"/>
        </w:rPr>
        <w:t xml:space="preserve">… OCR </w:t>
      </w:r>
      <w:r>
        <w:rPr>
          <w:color w:val="FF0000"/>
        </w:rPr>
        <w:t xml:space="preserve">Practice Papers, </w:t>
      </w:r>
      <w:proofErr w:type="gramStart"/>
      <w:r>
        <w:rPr>
          <w:color w:val="FF0000"/>
        </w:rPr>
        <w:t>Set</w:t>
      </w:r>
      <w:proofErr w:type="gramEnd"/>
      <w:r>
        <w:rPr>
          <w:color w:val="FF0000"/>
        </w:rPr>
        <w:t xml:space="preserve"> 1</w:t>
      </w:r>
      <w:r w:rsidRPr="008B1BC9">
        <w:rPr>
          <w:color w:val="FF0000"/>
        </w:rPr>
        <w:t xml:space="preserve">, </w:t>
      </w:r>
      <w:r>
        <w:rPr>
          <w:color w:val="FF0000"/>
        </w:rPr>
        <w:t xml:space="preserve">Paper 1, </w:t>
      </w:r>
      <w:r w:rsidRPr="008B1BC9">
        <w:rPr>
          <w:color w:val="FF0000"/>
        </w:rPr>
        <w:t xml:space="preserve">Question </w:t>
      </w:r>
      <w:r>
        <w:rPr>
          <w:color w:val="FF0000"/>
        </w:rPr>
        <w:t>12</w:t>
      </w:r>
      <w:r w:rsidRPr="008B1BC9">
        <w:rPr>
          <w:color w:val="FF0000"/>
        </w:rPr>
        <w:t>.  (</w:t>
      </w:r>
      <w:hyperlink w:anchor="Qu42" w:history="1">
        <w:r w:rsidRPr="00504FF7">
          <w:rPr>
            <w:rStyle w:val="Hyperlink"/>
          </w:rPr>
          <w:t>Link to question</w:t>
        </w:r>
      </w:hyperlink>
      <w:r w:rsidRPr="00504FF7">
        <w:rPr>
          <w:color w:val="FF0000"/>
        </w:rPr>
        <w:t>)</w:t>
      </w:r>
    </w:p>
    <w:p w14:paraId="3F5B3F93" w14:textId="77777777" w:rsidR="00365429" w:rsidRDefault="00000000" w:rsidP="003654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eastAsiaTheme="minorEastAsia"/>
        </w:rPr>
      </w:pP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7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</w:rPr>
              <m:t>,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3</m:t>
                </m:r>
              </m:e>
            </m:rad>
            <m:r>
              <w:rPr>
                <w:rFonts w:ascii="Cambria Math" w:eastAsiaTheme="minorEastAsia" w:hAnsi="Cambria Math"/>
              </w:rPr>
              <m:t>,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</m:t>
                </m:r>
              </m:den>
            </m:f>
          </m:e>
        </m:d>
        <m:r>
          <w:rPr>
            <w:rFonts w:ascii="Cambria Math" w:eastAsiaTheme="minorEastAsia" w:hAnsi="Cambria Math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3</m:t>
                </m:r>
              </m:e>
            </m:rad>
            <m:r>
              <w:rPr>
                <w:rFonts w:ascii="Cambria Math" w:eastAsiaTheme="minorEastAsia" w:hAnsi="Cambria Math"/>
              </w:rPr>
              <m:t>,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2π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</m:t>
                </m:r>
              </m:den>
            </m:f>
          </m:e>
        </m:d>
      </m:oMath>
      <w:r w:rsidR="00086E0F" w:rsidRPr="00086E0F">
        <w:rPr>
          <w:rFonts w:eastAsiaTheme="minorEastAsia"/>
        </w:rPr>
        <w:t xml:space="preserve"> but be sure to discount </w:t>
      </w:r>
      <m:oMath>
        <m:r>
          <w:rPr>
            <w:rFonts w:ascii="Cambria Math" w:eastAsiaTheme="minorEastAsia" w:hAnsi="Cambria Math"/>
          </w:rPr>
          <m:t>siny=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 w:rsidR="00086E0F" w:rsidRPr="00086E0F">
        <w:rPr>
          <w:rFonts w:eastAsiaTheme="minorEastAsia"/>
        </w:rPr>
        <w:t xml:space="preserve"> as </w:t>
      </w:r>
      <m:oMath>
        <m:r>
          <w:rPr>
            <w:rFonts w:ascii="Cambria Math" w:eastAsiaTheme="minorEastAsia" w:hAnsi="Cambria Math"/>
          </w:rPr>
          <m:t>x&lt;0</m:t>
        </m:r>
      </m:oMath>
      <w:r w:rsidR="00086E0F" w:rsidRPr="00086E0F">
        <w:rPr>
          <w:rFonts w:eastAsiaTheme="minorEastAsia"/>
        </w:rPr>
        <w:t xml:space="preserve"> isn’t allowed</w:t>
      </w:r>
      <w:bookmarkEnd w:id="116"/>
    </w:p>
    <w:p w14:paraId="1F02A682" w14:textId="77777777" w:rsidR="00365429" w:rsidRDefault="00365429" w:rsidP="00365429">
      <w:pPr>
        <w:rPr>
          <w:color w:val="FF0000"/>
        </w:rPr>
      </w:pPr>
      <w:bookmarkStart w:id="118" w:name="_Hlk102735511"/>
    </w:p>
    <w:p w14:paraId="2AA2B269" w14:textId="72B8DA24" w:rsidR="00365429" w:rsidRDefault="00365429" w:rsidP="00365429">
      <w:pPr>
        <w:rPr>
          <w:color w:val="FF0000"/>
        </w:rPr>
      </w:pPr>
      <w:bookmarkStart w:id="119" w:name="Ans43"/>
      <w:bookmarkEnd w:id="119"/>
      <w:r w:rsidRPr="008B1BC9">
        <w:rPr>
          <w:color w:val="FF0000"/>
        </w:rPr>
        <w:t xml:space="preserve">Qu </w:t>
      </w:r>
      <w:r>
        <w:rPr>
          <w:color w:val="FF0000"/>
        </w:rPr>
        <w:t>43</w:t>
      </w:r>
      <w:r w:rsidRPr="008B1BC9">
        <w:rPr>
          <w:color w:val="FF0000"/>
        </w:rPr>
        <w:t xml:space="preserve">… OCR </w:t>
      </w:r>
      <w:r>
        <w:rPr>
          <w:color w:val="FF0000"/>
        </w:rPr>
        <w:t xml:space="preserve">2019, Paper 3, </w:t>
      </w:r>
      <w:r w:rsidRPr="008B1BC9">
        <w:rPr>
          <w:color w:val="FF0000"/>
        </w:rPr>
        <w:t xml:space="preserve">Question </w:t>
      </w:r>
      <w:r>
        <w:rPr>
          <w:color w:val="FF0000"/>
        </w:rPr>
        <w:t>6</w:t>
      </w:r>
      <w:r w:rsidRPr="008B1BC9">
        <w:rPr>
          <w:color w:val="FF0000"/>
        </w:rPr>
        <w:t>.  (</w:t>
      </w:r>
      <w:r w:rsidRPr="00365429">
        <w:t>Link to question</w:t>
      </w:r>
      <w:r w:rsidRPr="00504FF7">
        <w:rPr>
          <w:color w:val="FF0000"/>
        </w:rPr>
        <w:t>)</w:t>
      </w:r>
    </w:p>
    <w:p w14:paraId="389581DA" w14:textId="7B0E5450" w:rsidR="00365429" w:rsidRPr="00365429" w:rsidRDefault="00365429" w:rsidP="003654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365429">
        <w:t xml:space="preserve">Area </w:t>
      </w:r>
      <m:oMath>
        <m:r>
          <w:rPr>
            <w:rFonts w:ascii="Cambria Math" w:eastAsiaTheme="minorEastAsia" w:hAnsi="Cambria Math"/>
          </w:rPr>
          <m:t>=</m:t>
        </m:r>
        <m:r>
          <w:rPr>
            <w:rFonts w:ascii="Cambria Math" w:hAnsi="Cambria Math"/>
          </w:rPr>
          <m:t>1+8</m:t>
        </m:r>
        <m:r>
          <m:rPr>
            <m:sty m:val="p"/>
          </m:rPr>
          <w:rPr>
            <w:rFonts w:ascii="Cambria Math" w:hAnsi="Cambria Math"/>
          </w:rPr>
          <m:t>ln⁡</m:t>
        </m:r>
        <m: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  <m:r>
          <w:rPr>
            <w:rFonts w:ascii="Cambria Math" w:hAnsi="Cambria Math"/>
          </w:rPr>
          <m:t>)</m:t>
        </m:r>
      </m:oMath>
    </w:p>
    <w:p w14:paraId="48090F8C" w14:textId="1EA63FE9" w:rsidR="00365429" w:rsidRDefault="00365429" w:rsidP="00365429">
      <w:pPr>
        <w:rPr>
          <w:color w:val="FF0000"/>
        </w:rPr>
      </w:pPr>
    </w:p>
    <w:p w14:paraId="3251BB54" w14:textId="77777777" w:rsidR="007E0253" w:rsidRPr="001F3710" w:rsidRDefault="007E0253" w:rsidP="007E0253">
      <w:pPr>
        <w:rPr>
          <w:color w:val="FF0000"/>
        </w:rPr>
      </w:pPr>
      <w:bookmarkStart w:id="120" w:name="Ans44"/>
      <w:bookmarkEnd w:id="120"/>
      <w:r w:rsidRPr="001F3710">
        <w:rPr>
          <w:color w:val="FF0000"/>
        </w:rPr>
        <w:t>Qu44… OCR</w:t>
      </w:r>
      <w:r w:rsidRPr="001F3710">
        <w:rPr>
          <w:rFonts w:eastAsiaTheme="minorEastAsia"/>
          <w:color w:val="FF0000"/>
        </w:rPr>
        <w:t xml:space="preserve"> Practice papers Set 2, Paper 2, Question 7 (</w:t>
      </w:r>
      <w:hyperlink w:anchor="Qu44" w:history="1">
        <w:r w:rsidRPr="001F3710">
          <w:rPr>
            <w:rStyle w:val="Hyperlink"/>
            <w:rFonts w:eastAsiaTheme="minorEastAsia"/>
          </w:rPr>
          <w:t>Link to question</w:t>
        </w:r>
      </w:hyperlink>
      <w:r w:rsidRPr="001F3710">
        <w:rPr>
          <w:rFonts w:eastAsiaTheme="minorEastAsia"/>
          <w:color w:val="FF0000"/>
        </w:rPr>
        <w:t>)</w:t>
      </w:r>
    </w:p>
    <w:p w14:paraId="188C13B9" w14:textId="0F089A40" w:rsidR="007E0253" w:rsidRDefault="007E0253" w:rsidP="007E025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eastAsiaTheme="minorEastAsia"/>
        </w:rPr>
      </w:pPr>
      <w:r>
        <w:rPr>
          <w:rFonts w:eastAsiaTheme="minorEastAsia"/>
        </w:rPr>
        <w:t>Time when depth is 2 cm, and vol is 200cm3, is 11.0 seconds (10.9861)</w:t>
      </w:r>
    </w:p>
    <w:p w14:paraId="58123A7B" w14:textId="77777777" w:rsidR="007E0253" w:rsidRPr="00594DC5" w:rsidRDefault="007E0253" w:rsidP="007E0253">
      <w:pPr>
        <w:rPr>
          <w:rFonts w:eastAsiaTheme="minorEastAsia"/>
        </w:rPr>
      </w:pPr>
    </w:p>
    <w:p w14:paraId="79C81982" w14:textId="77777777" w:rsidR="00335D2D" w:rsidRDefault="00335D2D" w:rsidP="00335D2D">
      <w:pPr>
        <w:rPr>
          <w:rFonts w:eastAsiaTheme="minorEastAsia"/>
        </w:rPr>
      </w:pPr>
    </w:p>
    <w:p w14:paraId="0C878A37" w14:textId="009DA281" w:rsidR="00335D2D" w:rsidRDefault="00335D2D" w:rsidP="00335D2D">
      <w:pPr>
        <w:rPr>
          <w:rFonts w:eastAsiaTheme="minorEastAsia"/>
          <w:color w:val="FF0000"/>
        </w:rPr>
      </w:pPr>
      <w:bookmarkStart w:id="121" w:name="Ans45"/>
      <w:bookmarkEnd w:id="121"/>
      <w:r w:rsidRPr="003D1898">
        <w:rPr>
          <w:rFonts w:eastAsiaTheme="minorEastAsia"/>
          <w:color w:val="FF0000"/>
        </w:rPr>
        <w:t>Qu 45… OCR A2 Paper 1, 2019, Question 12 (</w:t>
      </w:r>
      <w:hyperlink w:anchor="Qu45" w:history="1">
        <w:r>
          <w:rPr>
            <w:rStyle w:val="Hyperlink"/>
            <w:rFonts w:eastAsiaTheme="minorEastAsia"/>
          </w:rPr>
          <w:t>Li</w:t>
        </w:r>
        <w:r w:rsidRPr="003D1898">
          <w:rPr>
            <w:rStyle w:val="Hyperlink"/>
            <w:rFonts w:eastAsiaTheme="minorEastAsia"/>
          </w:rPr>
          <w:t>nk to question</w:t>
        </w:r>
      </w:hyperlink>
      <w:r w:rsidRPr="003D1898">
        <w:rPr>
          <w:rFonts w:eastAsiaTheme="minorEastAsia"/>
          <w:color w:val="FF0000"/>
        </w:rPr>
        <w:t>)</w:t>
      </w:r>
    </w:p>
    <w:p w14:paraId="6F3BEC1E" w14:textId="7A03F7F4" w:rsidR="00684BB8" w:rsidRDefault="00684BB8" w:rsidP="00335D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bookmarkStart w:id="122" w:name="Ans46"/>
      <w:bookmarkEnd w:id="122"/>
      <w:r>
        <w:rPr>
          <w:rFonts w:eastAsiaTheme="minorEastAsia"/>
        </w:rPr>
        <w:t xml:space="preserve">a </w:t>
      </w:r>
      <w:proofErr w:type="spellStart"/>
      <w:r>
        <w:rPr>
          <w:rFonts w:eastAsiaTheme="minorEastAsia"/>
        </w:rPr>
        <w:t>i</w:t>
      </w:r>
      <w:proofErr w:type="spellEnd"/>
      <w:r>
        <w:rPr>
          <w:rFonts w:eastAsiaTheme="minorEastAsia"/>
        </w:rPr>
        <w:t>)  Length 8, angle 240 measured anti-clockwise from +</w:t>
      </w:r>
      <w:proofErr w:type="spellStart"/>
      <w:r>
        <w:rPr>
          <w:rFonts w:eastAsiaTheme="minorEastAsia"/>
        </w:rPr>
        <w:t>ve</w:t>
      </w:r>
      <w:proofErr w:type="spellEnd"/>
      <w:r>
        <w:rPr>
          <w:rFonts w:eastAsiaTheme="minorEastAsia"/>
        </w:rPr>
        <w:t xml:space="preserve"> x axis.</w:t>
      </w:r>
    </w:p>
    <w:p w14:paraId="66E1A857" w14:textId="020C9B1A" w:rsidR="00684BB8" w:rsidRDefault="00684BB8" w:rsidP="00335D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  <w:b/>
          <w:bCs/>
        </w:rPr>
      </w:pPr>
      <w:proofErr w:type="gramStart"/>
      <w:r>
        <w:rPr>
          <w:rFonts w:eastAsiaTheme="minorEastAsia"/>
        </w:rPr>
        <w:t>a</w:t>
      </w:r>
      <w:proofErr w:type="gramEnd"/>
      <w:r>
        <w:rPr>
          <w:rFonts w:eastAsiaTheme="minorEastAsia"/>
        </w:rPr>
        <w:t xml:space="preserve"> ii)  </w:t>
      </w:r>
      <m:oMath>
        <m:r>
          <w:rPr>
            <w:rFonts w:ascii="Cambria Math" w:eastAsiaTheme="minorEastAsia" w:hAnsi="Cambria Math"/>
          </w:rPr>
          <m:t>-4</m:t>
        </m:r>
        <m:r>
          <m:rPr>
            <m:sty m:val="bi"/>
          </m:rPr>
          <w:rPr>
            <w:rFonts w:ascii="Cambria Math" w:eastAsiaTheme="minorEastAsia" w:hAnsi="Cambria Math"/>
          </w:rPr>
          <m:t>i</m:t>
        </m:r>
        <m:r>
          <w:rPr>
            <w:rFonts w:ascii="Cambria Math" w:eastAsiaTheme="minorEastAsia" w:hAnsi="Cambria Math"/>
          </w:rPr>
          <m:t>-4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3</m:t>
            </m:r>
          </m:e>
        </m:rad>
        <m:r>
          <m:rPr>
            <m:sty m:val="bi"/>
          </m:rPr>
          <w:rPr>
            <w:rFonts w:ascii="Cambria Math" w:eastAsiaTheme="minorEastAsia" w:hAnsi="Cambria Math"/>
          </w:rPr>
          <m:t>j</m:t>
        </m:r>
      </m:oMath>
    </w:p>
    <w:p w14:paraId="38A6D7E3" w14:textId="6DFF2903" w:rsidR="00684BB8" w:rsidRPr="00684BB8" w:rsidRDefault="00684BB8" w:rsidP="00335D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>
        <w:rPr>
          <w:rFonts w:eastAsiaTheme="minorEastAsia"/>
        </w:rPr>
        <w:t xml:space="preserve">b)  </w:t>
      </w:r>
      <m:oMath>
        <m:r>
          <w:rPr>
            <w:rFonts w:ascii="Cambria Math" w:eastAsiaTheme="minorEastAsia" w:hAnsi="Cambria Math"/>
          </w:rPr>
          <m:t>12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3</m:t>
            </m:r>
          </m:e>
        </m:rad>
      </m:oMath>
    </w:p>
    <w:p w14:paraId="793A46EE" w14:textId="6FA14DCD" w:rsidR="00684BB8" w:rsidRPr="00684BB8" w:rsidRDefault="00684BB8" w:rsidP="00335D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>
        <w:rPr>
          <w:rFonts w:eastAsiaTheme="minorEastAsia"/>
        </w:rPr>
        <w:t xml:space="preserve">c)  </w:t>
      </w:r>
      <m:oMath>
        <m:r>
          <w:rPr>
            <w:rFonts w:ascii="Cambria Math" w:eastAsiaTheme="minorEastAsia" w:hAnsi="Cambria Math"/>
          </w:rPr>
          <m:t>10</m:t>
        </m:r>
        <m:r>
          <m:rPr>
            <m:sty m:val="bi"/>
          </m:rPr>
          <w:rPr>
            <w:rFonts w:ascii="Cambria Math" w:eastAsiaTheme="minorEastAsia" w:hAnsi="Cambria Math"/>
          </w:rPr>
          <m:t>i</m:t>
        </m:r>
        <m:r>
          <w:rPr>
            <w:rFonts w:ascii="Cambria Math" w:eastAsiaTheme="minorEastAsia" w:hAnsi="Cambria Math"/>
          </w:rPr>
          <m:t>+4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3</m:t>
            </m:r>
          </m:e>
        </m:rad>
        <m:r>
          <m:rPr>
            <m:sty m:val="bi"/>
          </m:rPr>
          <w:rPr>
            <w:rFonts w:ascii="Cambria Math" w:eastAsiaTheme="minorEastAsia" w:hAnsi="Cambria Math"/>
          </w:rPr>
          <m:t>j</m:t>
        </m:r>
      </m:oMath>
    </w:p>
    <w:p w14:paraId="2F277261" w14:textId="77777777" w:rsidR="00335D2D" w:rsidRDefault="00335D2D" w:rsidP="00335D2D">
      <w:pPr>
        <w:rPr>
          <w:rFonts w:eastAsiaTheme="minorEastAsia"/>
          <w:color w:val="FF0000"/>
        </w:rPr>
      </w:pPr>
    </w:p>
    <w:p w14:paraId="5921FBC9" w14:textId="1EA964DA" w:rsidR="00EA368F" w:rsidRDefault="00335D2D" w:rsidP="00335D2D">
      <w:pPr>
        <w:rPr>
          <w:rFonts w:eastAsiaTheme="minorEastAsia"/>
          <w:color w:val="FF0000"/>
        </w:rPr>
      </w:pPr>
      <w:r w:rsidRPr="003D1898">
        <w:rPr>
          <w:rFonts w:eastAsiaTheme="minorEastAsia"/>
          <w:color w:val="FF0000"/>
        </w:rPr>
        <w:t>Qu 46… OCR A2 Paper 2, 2019, Question 9 (</w:t>
      </w:r>
      <w:hyperlink w:anchor="Qu46" w:history="1">
        <w:r w:rsidRPr="003D1898">
          <w:rPr>
            <w:rStyle w:val="Hyperlink"/>
            <w:rFonts w:eastAsiaTheme="minorEastAsia"/>
          </w:rPr>
          <w:t>Link to question</w:t>
        </w:r>
      </w:hyperlink>
      <w:r w:rsidRPr="003D1898">
        <w:rPr>
          <w:rFonts w:eastAsiaTheme="minorEastAsia"/>
          <w:color w:val="FF0000"/>
        </w:rPr>
        <w:t>)</w:t>
      </w:r>
    </w:p>
    <w:p w14:paraId="3099FFFA" w14:textId="7BE55F94" w:rsidR="00EA368F" w:rsidRPr="00EA368F" w:rsidRDefault="00EA368F" w:rsidP="00EA36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EA368F">
        <w:rPr>
          <w:rFonts w:eastAsiaTheme="minorEastAsia"/>
        </w:rPr>
        <w:t xml:space="preserve">a </w:t>
      </w:r>
      <w:proofErr w:type="spellStart"/>
      <w:r w:rsidRPr="00EA368F">
        <w:rPr>
          <w:rFonts w:eastAsiaTheme="minorEastAsia"/>
        </w:rPr>
        <w:t>i</w:t>
      </w:r>
      <w:proofErr w:type="spellEnd"/>
      <w:r w:rsidRPr="00EA368F">
        <w:rPr>
          <w:rFonts w:eastAsiaTheme="minorEastAsia"/>
        </w:rPr>
        <w:t xml:space="preserve">) </w:t>
      </w:r>
      <m:oMath>
        <m:r>
          <w:rPr>
            <w:rFonts w:ascii="Cambria Math" w:eastAsiaTheme="minorEastAsia" w:hAnsi="Cambria Math"/>
          </w:rPr>
          <m:t>0.761, 0.762</m:t>
        </m:r>
      </m:oMath>
      <w:r w:rsidRPr="00EA368F">
        <w:rPr>
          <w:rFonts w:eastAsiaTheme="minorEastAsia"/>
        </w:rPr>
        <w:t xml:space="preserve"> or </w:t>
      </w:r>
      <m:oMath>
        <m:r>
          <w:rPr>
            <w:rFonts w:ascii="Cambria Math" w:eastAsiaTheme="minorEastAsia" w:hAnsi="Cambria Math"/>
          </w:rPr>
          <m:t>0.76</m:t>
        </m:r>
      </m:oMath>
    </w:p>
    <w:p w14:paraId="2990AF19" w14:textId="2D679805" w:rsidR="00EA368F" w:rsidRPr="00EA368F" w:rsidRDefault="00EA368F" w:rsidP="00EA36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proofErr w:type="gramStart"/>
      <w:r w:rsidRPr="00EA368F">
        <w:rPr>
          <w:rFonts w:eastAsiaTheme="minorEastAsia"/>
        </w:rPr>
        <w:t>a</w:t>
      </w:r>
      <w:proofErr w:type="gramEnd"/>
      <w:r w:rsidRPr="00EA368F">
        <w:rPr>
          <w:rFonts w:eastAsiaTheme="minorEastAsia"/>
        </w:rPr>
        <w:t xml:space="preserve"> ii) </w:t>
      </w:r>
      <m:oMath>
        <m:r>
          <w:rPr>
            <w:rFonts w:ascii="Cambria Math" w:eastAsiaTheme="minorEastAsia" w:hAnsi="Cambria Math"/>
          </w:rPr>
          <m:t>62(.0)</m:t>
        </m:r>
      </m:oMath>
    </w:p>
    <w:p w14:paraId="7A3FB421" w14:textId="49F43A66" w:rsidR="00EA368F" w:rsidRPr="00EA368F" w:rsidRDefault="00EA368F" w:rsidP="00EA36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EA368F">
        <w:rPr>
          <w:rFonts w:eastAsiaTheme="minorEastAsia"/>
        </w:rPr>
        <w:t xml:space="preserve">a iii) </w:t>
      </w:r>
      <m:oMath>
        <m:r>
          <w:rPr>
            <w:rFonts w:ascii="Cambria Math" w:eastAsiaTheme="minorEastAsia" w:hAnsi="Cambria Math"/>
          </w:rPr>
          <m:t>0.068(0)</m:t>
        </m:r>
      </m:oMath>
    </w:p>
    <w:p w14:paraId="39713831" w14:textId="70F39758" w:rsidR="00EA368F" w:rsidRPr="00EA368F" w:rsidRDefault="00EA368F" w:rsidP="00EA368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EA368F">
        <w:rPr>
          <w:rFonts w:eastAsiaTheme="minorEastAsia"/>
        </w:rPr>
        <w:t xml:space="preserve">b) </w:t>
      </w:r>
      <m:oMath>
        <m:r>
          <w:rPr>
            <w:rFonts w:ascii="Cambria Math" w:eastAsiaTheme="minorEastAsia" w:hAnsi="Cambria Math"/>
          </w:rPr>
          <m:t xml:space="preserve">σ=7.41 </m:t>
        </m:r>
      </m:oMath>
      <w:r w:rsidRPr="00EA368F">
        <w:rPr>
          <w:rFonts w:eastAsiaTheme="minorEastAsia"/>
        </w:rPr>
        <w:t xml:space="preserve">or </w:t>
      </w:r>
      <m:oMath>
        <m:r>
          <w:rPr>
            <w:rFonts w:ascii="Cambria Math" w:eastAsiaTheme="minorEastAsia" w:hAnsi="Cambria Math"/>
          </w:rPr>
          <m:t>σ=7.42</m:t>
        </m:r>
      </m:oMath>
    </w:p>
    <w:p w14:paraId="41859820" w14:textId="77777777" w:rsidR="0054191F" w:rsidRDefault="0054191F" w:rsidP="0054191F">
      <w:pPr>
        <w:rPr>
          <w:rFonts w:eastAsiaTheme="minorEastAsia"/>
        </w:rPr>
      </w:pPr>
    </w:p>
    <w:p w14:paraId="3D29E39C" w14:textId="015105F2" w:rsidR="0054191F" w:rsidRDefault="0054191F" w:rsidP="0054191F">
      <w:pPr>
        <w:rPr>
          <w:rFonts w:eastAsiaTheme="minorEastAsia"/>
          <w:color w:val="FF0000"/>
        </w:rPr>
      </w:pPr>
      <w:bookmarkStart w:id="123" w:name="Ans47"/>
      <w:bookmarkEnd w:id="123"/>
      <w:r w:rsidRPr="001A0716">
        <w:rPr>
          <w:rFonts w:eastAsiaTheme="minorEastAsia"/>
          <w:color w:val="FF0000"/>
        </w:rPr>
        <w:t>Ans 47… AQA Level 2 Certificate in Further Maths, Paper 2, 2017, Question 24 (</w:t>
      </w:r>
      <w:hyperlink w:anchor="Qu47" w:history="1">
        <w:r w:rsidRPr="001A0716">
          <w:rPr>
            <w:rStyle w:val="Hyperlink"/>
            <w:rFonts w:eastAsiaTheme="minorEastAsia"/>
          </w:rPr>
          <w:t xml:space="preserve">Link to </w:t>
        </w:r>
        <w:r>
          <w:rPr>
            <w:rStyle w:val="Hyperlink"/>
            <w:rFonts w:eastAsiaTheme="minorEastAsia"/>
          </w:rPr>
          <w:t>question</w:t>
        </w:r>
      </w:hyperlink>
      <w:r w:rsidRPr="001A0716">
        <w:rPr>
          <w:rFonts w:eastAsiaTheme="minorEastAsia"/>
          <w:color w:val="FF0000"/>
        </w:rPr>
        <w:t>)</w:t>
      </w:r>
    </w:p>
    <w:p w14:paraId="3D4B2CC8" w14:textId="3D88A2C3" w:rsidR="0054191F" w:rsidRPr="0054191F" w:rsidRDefault="0054191F" w:rsidP="005419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3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2x-5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-70</m:t>
          </m:r>
        </m:oMath>
      </m:oMathPara>
    </w:p>
    <w:p w14:paraId="2BA051A3" w14:textId="0D9137D3" w:rsidR="0054191F" w:rsidRPr="0054191F" w:rsidRDefault="0054191F" w:rsidP="0054191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eastAsiaTheme="minorEastAsia"/>
        </w:rPr>
      </w:pPr>
      <w:proofErr w:type="gramStart"/>
      <w:r w:rsidRPr="0054191F">
        <w:rPr>
          <w:rFonts w:eastAsiaTheme="minorEastAsia"/>
        </w:rPr>
        <w:t>i.e.</w:t>
      </w:r>
      <w:proofErr w:type="gramEnd"/>
      <w:r w:rsidRPr="0054191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a=3,  b=2,  c=-5,  d=70</m:t>
        </m:r>
      </m:oMath>
    </w:p>
    <w:p w14:paraId="7852E587" w14:textId="77777777" w:rsidR="0054191F" w:rsidRPr="001A0716" w:rsidRDefault="0054191F" w:rsidP="0054191F">
      <w:pPr>
        <w:rPr>
          <w:rFonts w:eastAsiaTheme="minorEastAsia"/>
          <w:color w:val="FF0000"/>
        </w:rPr>
      </w:pPr>
    </w:p>
    <w:p w14:paraId="6D5C0FD5" w14:textId="17584EDB" w:rsidR="0054191F" w:rsidRPr="0054191F" w:rsidRDefault="0054191F" w:rsidP="0054191F">
      <w:pPr>
        <w:rPr>
          <w:rFonts w:eastAsiaTheme="minorEastAsia"/>
          <w:color w:val="FF0000"/>
        </w:rPr>
      </w:pPr>
      <w:bookmarkStart w:id="124" w:name="Ans48"/>
      <w:bookmarkEnd w:id="124"/>
      <w:r w:rsidRPr="001A0716">
        <w:rPr>
          <w:rFonts w:eastAsiaTheme="minorEastAsia"/>
          <w:color w:val="FF0000"/>
        </w:rPr>
        <w:t xml:space="preserve">Ans 48… </w:t>
      </w:r>
      <w:r w:rsidRPr="003D1898">
        <w:rPr>
          <w:rFonts w:eastAsiaTheme="minorEastAsia"/>
          <w:color w:val="FF0000"/>
        </w:rPr>
        <w:t>OCR A2 Paper 2, 20</w:t>
      </w:r>
      <w:r>
        <w:rPr>
          <w:rFonts w:eastAsiaTheme="minorEastAsia"/>
          <w:color w:val="FF0000"/>
        </w:rPr>
        <w:t>20</w:t>
      </w:r>
      <w:r w:rsidRPr="003D1898">
        <w:rPr>
          <w:rFonts w:eastAsiaTheme="minorEastAsia"/>
          <w:color w:val="FF0000"/>
        </w:rPr>
        <w:t xml:space="preserve">, Question </w:t>
      </w:r>
      <w:r>
        <w:rPr>
          <w:rFonts w:eastAsiaTheme="minorEastAsia"/>
          <w:color w:val="FF0000"/>
        </w:rPr>
        <w:t>3</w:t>
      </w:r>
      <w:r w:rsidRPr="003D1898">
        <w:rPr>
          <w:rFonts w:eastAsiaTheme="minorEastAsia"/>
          <w:color w:val="FF0000"/>
        </w:rPr>
        <w:t xml:space="preserve"> </w:t>
      </w:r>
      <w:r w:rsidRPr="001A0716">
        <w:rPr>
          <w:rFonts w:eastAsiaTheme="minorEastAsia"/>
          <w:color w:val="FF0000"/>
        </w:rPr>
        <w:t>(</w:t>
      </w:r>
      <w:hyperlink w:anchor="Qu48" w:history="1">
        <w:r w:rsidRPr="001A0716">
          <w:rPr>
            <w:rStyle w:val="Hyperlink"/>
            <w:rFonts w:eastAsiaTheme="minorEastAsia"/>
          </w:rPr>
          <w:t xml:space="preserve">Link to </w:t>
        </w:r>
        <w:r>
          <w:rPr>
            <w:rStyle w:val="Hyperlink"/>
            <w:rFonts w:eastAsiaTheme="minorEastAsia"/>
          </w:rPr>
          <w:t>question</w:t>
        </w:r>
      </w:hyperlink>
      <w:r w:rsidRPr="001A0716">
        <w:rPr>
          <w:rFonts w:eastAsiaTheme="minorEastAsia"/>
          <w:color w:val="FF0000"/>
        </w:rPr>
        <w:t>)</w:t>
      </w:r>
    </w:p>
    <w:tbl>
      <w:tblPr>
        <w:tblStyle w:val="TableGrid"/>
        <w:tblW w:w="5107" w:type="pct"/>
        <w:jc w:val="center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2"/>
        <w:gridCol w:w="2302"/>
        <w:gridCol w:w="2302"/>
        <w:gridCol w:w="2303"/>
      </w:tblGrid>
      <w:tr w:rsidR="0054191F" w14:paraId="38C69A80" w14:textId="77777777" w:rsidTr="0054191F">
        <w:trPr>
          <w:jc w:val="center"/>
        </w:trPr>
        <w:tc>
          <w:tcPr>
            <w:tcW w:w="2302" w:type="dxa"/>
            <w:vAlign w:val="center"/>
          </w:tcPr>
          <w:p w14:paraId="673A4162" w14:textId="03C565DB" w:rsidR="0054191F" w:rsidRDefault="0054191F" w:rsidP="0054191F">
            <w:pPr>
              <w:rPr>
                <w:rFonts w:eastAsiaTheme="minorEastAsia"/>
              </w:rPr>
            </w:pPr>
            <w:r w:rsidRPr="001A0716">
              <w:rPr>
                <w:rFonts w:eastAsiaTheme="minorEastAsia"/>
                <w:noProof/>
              </w:rPr>
              <w:drawing>
                <wp:inline distT="0" distB="0" distL="0" distR="0" wp14:anchorId="46E12553" wp14:editId="4661C5C8">
                  <wp:extent cx="1235710" cy="190005"/>
                  <wp:effectExtent l="0" t="0" r="2540" b="635"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9"/>
                          <a:srcRect l="10342" t="12123" r="68092" b="82502"/>
                          <a:stretch/>
                        </pic:blipFill>
                        <pic:spPr bwMode="auto">
                          <a:xfrm>
                            <a:off x="0" y="0"/>
                            <a:ext cx="1236023" cy="19005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2" w:type="dxa"/>
            <w:vAlign w:val="center"/>
          </w:tcPr>
          <w:p w14:paraId="40EB28EA" w14:textId="56C6BC72" w:rsidR="0054191F" w:rsidRDefault="0054191F" w:rsidP="0054191F">
            <w:pPr>
              <w:rPr>
                <w:rFonts w:eastAsiaTheme="minorEastAsia"/>
              </w:rPr>
            </w:pPr>
            <w:r w:rsidRPr="001A0716">
              <w:rPr>
                <w:rFonts w:eastAsiaTheme="minorEastAsia"/>
                <w:noProof/>
              </w:rPr>
              <w:drawing>
                <wp:inline distT="0" distB="0" distL="0" distR="0" wp14:anchorId="2138411A" wp14:editId="06263434">
                  <wp:extent cx="1235372" cy="166254"/>
                  <wp:effectExtent l="0" t="0" r="3175" b="5715"/>
                  <wp:docPr id="79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9"/>
                          <a:srcRect l="10342" t="20522" r="68092" b="74773"/>
                          <a:stretch/>
                        </pic:blipFill>
                        <pic:spPr bwMode="auto">
                          <a:xfrm>
                            <a:off x="0" y="0"/>
                            <a:ext cx="1236023" cy="16634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2" w:type="dxa"/>
            <w:vAlign w:val="center"/>
          </w:tcPr>
          <w:p w14:paraId="188D6A75" w14:textId="78C1A0C5" w:rsidR="0054191F" w:rsidRDefault="0054191F" w:rsidP="0054191F">
            <w:pPr>
              <w:rPr>
                <w:rFonts w:eastAsiaTheme="minorEastAsia"/>
              </w:rPr>
            </w:pPr>
            <w:r w:rsidRPr="001A0716">
              <w:rPr>
                <w:rFonts w:eastAsiaTheme="minorEastAsia"/>
                <w:noProof/>
              </w:rPr>
              <w:drawing>
                <wp:inline distT="0" distB="0" distL="0" distR="0" wp14:anchorId="37419091" wp14:editId="6953CCD6">
                  <wp:extent cx="1234485" cy="231329"/>
                  <wp:effectExtent l="0" t="0" r="3810" b="0"/>
                  <wp:docPr id="80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9"/>
                          <a:srcRect l="10342" t="27410" r="68092" b="66040"/>
                          <a:stretch/>
                        </pic:blipFill>
                        <pic:spPr bwMode="auto">
                          <a:xfrm>
                            <a:off x="0" y="0"/>
                            <a:ext cx="1236023" cy="23161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3" w:type="dxa"/>
            <w:vAlign w:val="center"/>
          </w:tcPr>
          <w:p w14:paraId="0439CEFE" w14:textId="454BE35C" w:rsidR="0054191F" w:rsidRDefault="0054191F" w:rsidP="0054191F">
            <w:pPr>
              <w:rPr>
                <w:rFonts w:eastAsiaTheme="minorEastAsia"/>
              </w:rPr>
            </w:pPr>
            <w:r w:rsidRPr="001A0716">
              <w:rPr>
                <w:rFonts w:eastAsiaTheme="minorEastAsia"/>
                <w:noProof/>
              </w:rPr>
              <w:drawing>
                <wp:inline distT="0" distB="0" distL="0" distR="0" wp14:anchorId="0B5E13AC" wp14:editId="33255965">
                  <wp:extent cx="1235577" cy="290945"/>
                  <wp:effectExtent l="0" t="0" r="3175" b="0"/>
                  <wp:docPr id="81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9"/>
                          <a:srcRect l="10342" t="55797" r="68092" b="35971"/>
                          <a:stretch/>
                        </pic:blipFill>
                        <pic:spPr bwMode="auto">
                          <a:xfrm>
                            <a:off x="0" y="0"/>
                            <a:ext cx="1236023" cy="2910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bookmarkEnd w:id="118"/>
    </w:tbl>
    <w:p w14:paraId="4F71ADFF" w14:textId="1DBD1A40" w:rsidR="0054191F" w:rsidRDefault="0054191F" w:rsidP="0054191F">
      <w:pPr>
        <w:rPr>
          <w:rFonts w:eastAsiaTheme="minorEastAsia"/>
        </w:rPr>
      </w:pPr>
    </w:p>
    <w:p w14:paraId="2718A926" w14:textId="62184023" w:rsidR="00CF55AF" w:rsidRDefault="00CF55AF" w:rsidP="00CF55AF">
      <w:pPr>
        <w:rPr>
          <w:rFonts w:eastAsiaTheme="minorEastAsia"/>
          <w:color w:val="FF0000"/>
        </w:rPr>
      </w:pPr>
      <w:bookmarkStart w:id="125" w:name="Ans49"/>
      <w:bookmarkEnd w:id="125"/>
      <w:r w:rsidRPr="001A0716">
        <w:rPr>
          <w:rFonts w:eastAsiaTheme="minorEastAsia"/>
          <w:color w:val="FF0000"/>
        </w:rPr>
        <w:t>Ans 4</w:t>
      </w:r>
      <w:r>
        <w:rPr>
          <w:rFonts w:eastAsiaTheme="minorEastAsia"/>
          <w:color w:val="FF0000"/>
        </w:rPr>
        <w:t>9</w:t>
      </w:r>
      <w:r w:rsidRPr="001A0716">
        <w:rPr>
          <w:rFonts w:eastAsiaTheme="minorEastAsia"/>
          <w:color w:val="FF0000"/>
        </w:rPr>
        <w:t xml:space="preserve">… </w:t>
      </w:r>
      <w:r w:rsidRPr="003D1898">
        <w:rPr>
          <w:rFonts w:eastAsiaTheme="minorEastAsia"/>
          <w:color w:val="FF0000"/>
        </w:rPr>
        <w:t>OCR A</w:t>
      </w:r>
      <w:r w:rsidR="00860481">
        <w:rPr>
          <w:rFonts w:eastAsiaTheme="minorEastAsia"/>
          <w:color w:val="FF0000"/>
        </w:rPr>
        <w:t>2</w:t>
      </w:r>
      <w:r w:rsidRPr="003D1898">
        <w:rPr>
          <w:rFonts w:eastAsiaTheme="minorEastAsia"/>
          <w:color w:val="FF0000"/>
        </w:rPr>
        <w:t xml:space="preserve"> Paper </w:t>
      </w:r>
      <w:r w:rsidR="00860481">
        <w:rPr>
          <w:rFonts w:eastAsiaTheme="minorEastAsia"/>
          <w:color w:val="FF0000"/>
        </w:rPr>
        <w:t>1</w:t>
      </w:r>
      <w:r w:rsidRPr="003D1898">
        <w:rPr>
          <w:rFonts w:eastAsiaTheme="minorEastAsia"/>
          <w:color w:val="FF0000"/>
        </w:rPr>
        <w:t>, 20</w:t>
      </w:r>
      <w:r>
        <w:rPr>
          <w:rFonts w:eastAsiaTheme="minorEastAsia"/>
          <w:color w:val="FF0000"/>
        </w:rPr>
        <w:t>21</w:t>
      </w:r>
      <w:r w:rsidRPr="003D1898">
        <w:rPr>
          <w:rFonts w:eastAsiaTheme="minorEastAsia"/>
          <w:color w:val="FF0000"/>
        </w:rPr>
        <w:t xml:space="preserve">, Question </w:t>
      </w:r>
      <w:r>
        <w:rPr>
          <w:rFonts w:eastAsiaTheme="minorEastAsia"/>
          <w:color w:val="FF0000"/>
        </w:rPr>
        <w:t>11</w:t>
      </w:r>
      <w:r w:rsidRPr="003D1898">
        <w:rPr>
          <w:rFonts w:eastAsiaTheme="minorEastAsia"/>
          <w:color w:val="FF0000"/>
        </w:rPr>
        <w:t xml:space="preserve"> </w:t>
      </w:r>
      <w:r w:rsidRPr="001A0716">
        <w:rPr>
          <w:rFonts w:eastAsiaTheme="minorEastAsia"/>
          <w:color w:val="FF0000"/>
        </w:rPr>
        <w:t>(</w:t>
      </w:r>
      <w:hyperlink w:anchor="Qu49" w:history="1">
        <w:r w:rsidRPr="001A0716">
          <w:rPr>
            <w:rStyle w:val="Hyperlink"/>
            <w:rFonts w:eastAsiaTheme="minorEastAsia"/>
          </w:rPr>
          <w:t xml:space="preserve">Link to </w:t>
        </w:r>
        <w:r>
          <w:rPr>
            <w:rStyle w:val="Hyperlink"/>
            <w:rFonts w:eastAsiaTheme="minorEastAsia"/>
          </w:rPr>
          <w:t>question</w:t>
        </w:r>
      </w:hyperlink>
      <w:r w:rsidRPr="001A0716">
        <w:rPr>
          <w:rFonts w:eastAsiaTheme="minorEastAsia"/>
          <w:color w:val="FF0000"/>
        </w:rPr>
        <w:t>)</w:t>
      </w:r>
    </w:p>
    <w:p w14:paraId="2B786BB9" w14:textId="0C266B13" w:rsidR="00CF55AF" w:rsidRPr="00B60E0E" w:rsidRDefault="00CF55AF" w:rsidP="00CF55A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B60E0E">
        <w:rPr>
          <w:rFonts w:eastAsiaTheme="minorEastAsia"/>
        </w:rPr>
        <w:t xml:space="preserve">Area under curve 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6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3</m:t>
                </m:r>
              </m:e>
            </m:rad>
            <m:r>
              <w:rPr>
                <w:rFonts w:ascii="Cambria Math" w:eastAsiaTheme="minorEastAsia" w:hAnsi="Cambria Math"/>
              </w:rPr>
              <m:t>-10</m:t>
            </m:r>
          </m:e>
        </m:d>
        <m:r>
          <w:rPr>
            <w:rFonts w:ascii="Cambria Math" w:eastAsiaTheme="minorEastAsia" w:hAnsi="Cambria Math"/>
          </w:rPr>
          <m:t>=0.523</m:t>
        </m:r>
      </m:oMath>
    </w:p>
    <w:p w14:paraId="38E661B7" w14:textId="040C03B0" w:rsidR="00CF55AF" w:rsidRPr="00B60E0E" w:rsidRDefault="00CF55AF" w:rsidP="00CF55A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B60E0E">
        <w:rPr>
          <w:rFonts w:eastAsiaTheme="minorEastAsia"/>
        </w:rPr>
        <w:t>Area under triangle = 11</w:t>
      </w:r>
    </w:p>
    <w:p w14:paraId="5BF63401" w14:textId="05AF1238" w:rsidR="00CF55AF" w:rsidRPr="00B60E0E" w:rsidRDefault="00CF55AF" w:rsidP="00CF55A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B60E0E">
        <w:rPr>
          <w:rFonts w:eastAsiaTheme="minorEastAsia"/>
        </w:rPr>
        <w:t xml:space="preserve">Total area = </w:t>
      </w:r>
      <m:oMath>
        <m:r>
          <w:rPr>
            <w:rFonts w:ascii="Cambria Math" w:eastAsiaTheme="minorEastAsia" w:hAnsi="Cambria Math"/>
          </w:rPr>
          <m:t>8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3</m:t>
            </m:r>
          </m:e>
        </m:rad>
        <m:r>
          <w:rPr>
            <w:rFonts w:ascii="Cambria Math" w:eastAsiaTheme="minorEastAsia" w:hAnsi="Cambria Math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7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=11.523</m:t>
        </m:r>
      </m:oMath>
    </w:p>
    <w:p w14:paraId="685E0433" w14:textId="093BD8CF" w:rsidR="006A6B1B" w:rsidRDefault="006A6B1B">
      <w:pPr>
        <w:rPr>
          <w:rFonts w:eastAsiaTheme="minorEastAsia"/>
          <w:color w:val="FF0000"/>
        </w:rPr>
      </w:pPr>
      <w:bookmarkStart w:id="126" w:name="Ans50"/>
      <w:bookmarkEnd w:id="126"/>
    </w:p>
    <w:p w14:paraId="2F1B4F28" w14:textId="48DD2EED" w:rsidR="006A6B1B" w:rsidRPr="00CA0A22" w:rsidRDefault="006A6B1B" w:rsidP="006A6B1B">
      <w:pPr>
        <w:rPr>
          <w:rFonts w:eastAsiaTheme="minorEastAsia"/>
          <w:color w:val="FF0000"/>
        </w:rPr>
      </w:pPr>
      <w:r w:rsidRPr="001A0716">
        <w:rPr>
          <w:rFonts w:eastAsiaTheme="minorEastAsia"/>
          <w:color w:val="FF0000"/>
        </w:rPr>
        <w:t xml:space="preserve">Ans </w:t>
      </w:r>
      <w:r>
        <w:rPr>
          <w:rFonts w:eastAsiaTheme="minorEastAsia"/>
          <w:color w:val="FF0000"/>
        </w:rPr>
        <w:t>50</w:t>
      </w:r>
      <w:r w:rsidRPr="001A0716">
        <w:rPr>
          <w:rFonts w:eastAsiaTheme="minorEastAsia"/>
          <w:color w:val="FF0000"/>
        </w:rPr>
        <w:t xml:space="preserve">… </w:t>
      </w:r>
      <w:r>
        <w:rPr>
          <w:rFonts w:eastAsiaTheme="minorEastAsia"/>
          <w:color w:val="FF0000"/>
        </w:rPr>
        <w:t xml:space="preserve">Edexcel </w:t>
      </w:r>
      <w:r w:rsidRPr="003D1898">
        <w:rPr>
          <w:rFonts w:eastAsiaTheme="minorEastAsia"/>
          <w:color w:val="FF0000"/>
        </w:rPr>
        <w:t xml:space="preserve">Paper </w:t>
      </w:r>
      <w:r>
        <w:rPr>
          <w:rFonts w:eastAsiaTheme="minorEastAsia"/>
          <w:color w:val="FF0000"/>
        </w:rPr>
        <w:t>3</w:t>
      </w:r>
      <w:r w:rsidRPr="003D1898">
        <w:rPr>
          <w:rFonts w:eastAsiaTheme="minorEastAsia"/>
          <w:color w:val="FF0000"/>
        </w:rPr>
        <w:t>, 20</w:t>
      </w:r>
      <w:r>
        <w:rPr>
          <w:rFonts w:eastAsiaTheme="minorEastAsia"/>
          <w:color w:val="FF0000"/>
        </w:rPr>
        <w:t>22</w:t>
      </w:r>
      <w:r w:rsidRPr="003D1898">
        <w:rPr>
          <w:rFonts w:eastAsiaTheme="minorEastAsia"/>
          <w:color w:val="FF0000"/>
        </w:rPr>
        <w:t xml:space="preserve">, Question </w:t>
      </w:r>
      <w:r>
        <w:rPr>
          <w:rFonts w:eastAsiaTheme="minorEastAsia"/>
          <w:color w:val="FF0000"/>
        </w:rPr>
        <w:t>3</w:t>
      </w:r>
      <w:r w:rsidRPr="003D1898">
        <w:rPr>
          <w:rFonts w:eastAsiaTheme="minorEastAsia"/>
          <w:color w:val="FF0000"/>
        </w:rPr>
        <w:t xml:space="preserve"> </w:t>
      </w:r>
      <w:r w:rsidRPr="001A0716">
        <w:rPr>
          <w:rFonts w:eastAsiaTheme="minorEastAsia"/>
          <w:color w:val="FF0000"/>
        </w:rPr>
        <w:t>(</w:t>
      </w:r>
      <w:hyperlink w:anchor="Qu50" w:history="1">
        <w:r w:rsidRPr="001A0716">
          <w:rPr>
            <w:rStyle w:val="Hyperlink"/>
            <w:rFonts w:eastAsiaTheme="minorEastAsia"/>
          </w:rPr>
          <w:t xml:space="preserve">Link to </w:t>
        </w:r>
        <w:r>
          <w:rPr>
            <w:rStyle w:val="Hyperlink"/>
            <w:rFonts w:eastAsiaTheme="minorEastAsia"/>
          </w:rPr>
          <w:t>question</w:t>
        </w:r>
      </w:hyperlink>
      <w:r w:rsidRPr="001A0716">
        <w:rPr>
          <w:rFonts w:eastAsiaTheme="minorEastAsia"/>
          <w:color w:val="FF0000"/>
        </w:rPr>
        <w:t>)</w:t>
      </w:r>
    </w:p>
    <w:tbl>
      <w:tblPr>
        <w:tblStyle w:val="TableGrid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"/>
        <w:gridCol w:w="8454"/>
      </w:tblGrid>
      <w:tr w:rsidR="006A6B1B" w14:paraId="65662390" w14:textId="77777777" w:rsidTr="006A6B1B">
        <w:trPr>
          <w:trHeight w:val="533"/>
        </w:trPr>
        <w:tc>
          <w:tcPr>
            <w:tcW w:w="562" w:type="dxa"/>
            <w:vAlign w:val="center"/>
          </w:tcPr>
          <w:p w14:paraId="0451AF24" w14:textId="14B9CA4C" w:rsidR="006A6B1B" w:rsidRDefault="006A6B1B" w:rsidP="006A6B1B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a)</w:t>
            </w:r>
          </w:p>
        </w:tc>
        <w:tc>
          <w:tcPr>
            <w:tcW w:w="8454" w:type="dxa"/>
            <w:vAlign w:val="center"/>
          </w:tcPr>
          <w:p w14:paraId="4CB8B78B" w14:textId="40B873BE" w:rsidR="006A6B1B" w:rsidRDefault="006A6B1B" w:rsidP="006A6B1B">
            <w:pPr>
              <w:rPr>
                <w:rFonts w:eastAsiaTheme="minorEastAsia"/>
              </w:rPr>
            </w:pPr>
            <w:r w:rsidRPr="00CA0A22">
              <w:rPr>
                <w:rFonts w:eastAsiaTheme="minorEastAsia"/>
                <w:noProof/>
              </w:rPr>
              <w:drawing>
                <wp:inline distT="0" distB="0" distL="0" distR="0" wp14:anchorId="7F3D1D4E" wp14:editId="669A3F02">
                  <wp:extent cx="4351564" cy="280307"/>
                  <wp:effectExtent l="0" t="0" r="0" b="5715"/>
                  <wp:docPr id="136" name="Picture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0"/>
                          <a:srcRect t="23973" r="24077" b="70600"/>
                          <a:stretch/>
                        </pic:blipFill>
                        <pic:spPr bwMode="auto">
                          <a:xfrm>
                            <a:off x="0" y="0"/>
                            <a:ext cx="4351564" cy="280307"/>
                          </a:xfrm>
                          <a:prstGeom prst="rect">
                            <a:avLst/>
                          </a:prstGeom>
                          <a:ln w="9525" cap="flat" cmpd="sng" algn="ctr">
                            <a:noFill/>
                            <a:prstDash val="solid"/>
                            <a:round/>
                            <a:headEnd type="none" w="med" len="med"/>
                            <a:tailEnd type="none" w="med" len="med"/>
                            <a:extLst>
                              <a:ext uri="{C807C97D-BFC1-408E-A445-0C87EB9F89A2}">
                                <ask:lineSketchStyleProps xmlns:ask="http://schemas.microsoft.com/office/drawing/2018/sketchyshapes" sd="0"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0" t="0" r="0" b="0"/>
                                    <a:pathLst/>
                                  </a:custGeom>
                                  <ask:type/>
                                </ask:lineSketchStyleProps>
                              </a:ext>
                            </a:extLst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6B1B" w14:paraId="3D651AAB" w14:textId="77777777" w:rsidTr="006A6B1B">
        <w:tc>
          <w:tcPr>
            <w:tcW w:w="562" w:type="dxa"/>
            <w:vAlign w:val="center"/>
          </w:tcPr>
          <w:p w14:paraId="1A6F43E0" w14:textId="2E7AF8CD" w:rsidR="006A6B1B" w:rsidRDefault="006A6B1B" w:rsidP="006A6B1B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b)</w:t>
            </w:r>
          </w:p>
        </w:tc>
        <w:tc>
          <w:tcPr>
            <w:tcW w:w="8454" w:type="dxa"/>
            <w:vAlign w:val="center"/>
          </w:tcPr>
          <w:p w14:paraId="4C1AFA04" w14:textId="77777777" w:rsidR="006A6B1B" w:rsidRDefault="006A6B1B" w:rsidP="006A6B1B">
            <w:pPr>
              <w:rPr>
                <w:rFonts w:eastAsiaTheme="minorEastAsia"/>
              </w:rPr>
            </w:pPr>
            <w:r w:rsidRPr="00CA0A22">
              <w:rPr>
                <w:rFonts w:eastAsiaTheme="minorEastAsia"/>
                <w:noProof/>
              </w:rPr>
              <w:drawing>
                <wp:inline distT="0" distB="0" distL="0" distR="0" wp14:anchorId="0BF7F212" wp14:editId="3AD5EEBA">
                  <wp:extent cx="1831106" cy="277586"/>
                  <wp:effectExtent l="0" t="0" r="0" b="8255"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0"/>
                          <a:srcRect t="72289" r="68045" b="22335"/>
                          <a:stretch/>
                        </pic:blipFill>
                        <pic:spPr bwMode="auto">
                          <a:xfrm>
                            <a:off x="0" y="0"/>
                            <a:ext cx="1831521" cy="27764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98BA5D1" w14:textId="0B2957D3" w:rsidR="006A6B1B" w:rsidRDefault="006A6B1B" w:rsidP="006A6B1B">
            <w:pPr>
              <w:rPr>
                <w:rFonts w:eastAsiaTheme="minorEastAsia"/>
              </w:rPr>
            </w:pPr>
            <w:r w:rsidRPr="00CA0A22">
              <w:rPr>
                <w:rFonts w:eastAsiaTheme="minorEastAsia"/>
                <w:noProof/>
              </w:rPr>
              <w:drawing>
                <wp:inline distT="0" distB="0" distL="0" distR="0" wp14:anchorId="7F384C30" wp14:editId="500247B7">
                  <wp:extent cx="586154" cy="230687"/>
                  <wp:effectExtent l="0" t="0" r="4445" b="0"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0"/>
                          <a:srcRect l="3046" t="81671" r="86702" b="13852"/>
                          <a:stretch/>
                        </pic:blipFill>
                        <pic:spPr bwMode="auto">
                          <a:xfrm>
                            <a:off x="0" y="0"/>
                            <a:ext cx="587578" cy="23124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8B7BC1B" w14:textId="77777777" w:rsidR="006A6B1B" w:rsidRDefault="006A6B1B" w:rsidP="006A6B1B">
      <w:pPr>
        <w:rPr>
          <w:rFonts w:eastAsiaTheme="minorEastAsia"/>
        </w:rPr>
      </w:pPr>
    </w:p>
    <w:p w14:paraId="45B8808B" w14:textId="067502DF" w:rsidR="006A6B1B" w:rsidRPr="00594DC5" w:rsidRDefault="00860481" w:rsidP="006A6B1B">
      <w:pPr>
        <w:rPr>
          <w:rFonts w:eastAsiaTheme="minorEastAsia"/>
        </w:rPr>
      </w:pPr>
      <w:bookmarkStart w:id="127" w:name="Ans51"/>
      <w:bookmarkEnd w:id="127"/>
      <w:r w:rsidRPr="001A0716">
        <w:rPr>
          <w:rFonts w:eastAsiaTheme="minorEastAsia"/>
          <w:color w:val="FF0000"/>
        </w:rPr>
        <w:t xml:space="preserve">Ans </w:t>
      </w:r>
      <w:r>
        <w:rPr>
          <w:rFonts w:eastAsiaTheme="minorEastAsia"/>
          <w:color w:val="FF0000"/>
        </w:rPr>
        <w:t>51</w:t>
      </w:r>
      <w:r w:rsidRPr="001A0716">
        <w:rPr>
          <w:rFonts w:eastAsiaTheme="minorEastAsia"/>
          <w:color w:val="FF0000"/>
        </w:rPr>
        <w:t xml:space="preserve">… </w:t>
      </w:r>
      <w:r w:rsidRPr="003D1898">
        <w:rPr>
          <w:rFonts w:eastAsiaTheme="minorEastAsia"/>
          <w:color w:val="FF0000"/>
        </w:rPr>
        <w:t>OCR A</w:t>
      </w:r>
      <w:r>
        <w:rPr>
          <w:rFonts w:eastAsiaTheme="minorEastAsia"/>
          <w:color w:val="FF0000"/>
        </w:rPr>
        <w:t>2</w:t>
      </w:r>
      <w:r w:rsidRPr="003D1898">
        <w:rPr>
          <w:rFonts w:eastAsiaTheme="minorEastAsia"/>
          <w:color w:val="FF0000"/>
        </w:rPr>
        <w:t xml:space="preserve"> Paper </w:t>
      </w:r>
      <w:r>
        <w:rPr>
          <w:rFonts w:eastAsiaTheme="minorEastAsia"/>
          <w:color w:val="FF0000"/>
        </w:rPr>
        <w:t>1</w:t>
      </w:r>
      <w:r w:rsidRPr="003D1898">
        <w:rPr>
          <w:rFonts w:eastAsiaTheme="minorEastAsia"/>
          <w:color w:val="FF0000"/>
        </w:rPr>
        <w:t>, 20</w:t>
      </w:r>
      <w:r>
        <w:rPr>
          <w:rFonts w:eastAsiaTheme="minorEastAsia"/>
          <w:color w:val="FF0000"/>
        </w:rPr>
        <w:t>21</w:t>
      </w:r>
      <w:r w:rsidRPr="003D1898">
        <w:rPr>
          <w:rFonts w:eastAsiaTheme="minorEastAsia"/>
          <w:color w:val="FF0000"/>
        </w:rPr>
        <w:t xml:space="preserve">, Question </w:t>
      </w:r>
      <w:r>
        <w:rPr>
          <w:rFonts w:eastAsiaTheme="minorEastAsia"/>
          <w:color w:val="FF0000"/>
        </w:rPr>
        <w:t>7</w:t>
      </w:r>
      <w:r w:rsidRPr="003D1898">
        <w:rPr>
          <w:rFonts w:eastAsiaTheme="minorEastAsia"/>
          <w:color w:val="FF0000"/>
        </w:rPr>
        <w:t xml:space="preserve"> </w:t>
      </w:r>
      <w:r w:rsidRPr="001A0716">
        <w:rPr>
          <w:rFonts w:eastAsiaTheme="minorEastAsia"/>
          <w:color w:val="FF0000"/>
        </w:rPr>
        <w:t>(</w:t>
      </w:r>
      <w:hyperlink w:anchor="Qu52" w:history="1">
        <w:r w:rsidRPr="001A0716">
          <w:rPr>
            <w:rStyle w:val="Hyperlink"/>
            <w:rFonts w:eastAsiaTheme="minorEastAsia"/>
          </w:rPr>
          <w:t xml:space="preserve">Link to </w:t>
        </w:r>
        <w:r>
          <w:rPr>
            <w:rStyle w:val="Hyperlink"/>
            <w:rFonts w:eastAsiaTheme="minorEastAsia"/>
          </w:rPr>
          <w:t>question</w:t>
        </w:r>
      </w:hyperlink>
      <w:r w:rsidRPr="001A0716">
        <w:rPr>
          <w:rFonts w:eastAsiaTheme="minorEastAsia"/>
          <w:color w:val="FF0000"/>
        </w:rPr>
        <w:t>)</w:t>
      </w:r>
    </w:p>
    <w:p w14:paraId="7AA4BD52" w14:textId="32F449F9" w:rsidR="00CF55AF" w:rsidRDefault="00860481" w:rsidP="008604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>
        <w:rPr>
          <w:rFonts w:eastAsiaTheme="minorEastAsia"/>
        </w:rPr>
        <w:lastRenderedPageBreak/>
        <w:t>(Both parts of the question are show that)</w:t>
      </w:r>
    </w:p>
    <w:p w14:paraId="60C69A8A" w14:textId="5A1A2D22" w:rsidR="00860481" w:rsidRDefault="00860481" w:rsidP="0054191F">
      <w:pPr>
        <w:rPr>
          <w:rFonts w:eastAsiaTheme="minorEastAsia"/>
        </w:rPr>
      </w:pPr>
    </w:p>
    <w:p w14:paraId="58F1851D" w14:textId="47396400" w:rsidR="00B60E0E" w:rsidRDefault="00B60E0E" w:rsidP="00B60E0E">
      <w:pPr>
        <w:rPr>
          <w:rFonts w:eastAsiaTheme="minorEastAsia"/>
          <w:color w:val="FF0000"/>
        </w:rPr>
      </w:pPr>
      <w:bookmarkStart w:id="128" w:name="Ans52"/>
      <w:bookmarkEnd w:id="128"/>
      <w:r w:rsidRPr="001A0716">
        <w:rPr>
          <w:rFonts w:eastAsiaTheme="minorEastAsia"/>
          <w:color w:val="FF0000"/>
        </w:rPr>
        <w:t xml:space="preserve">Ans </w:t>
      </w:r>
      <w:r>
        <w:rPr>
          <w:rFonts w:eastAsiaTheme="minorEastAsia"/>
          <w:color w:val="FF0000"/>
        </w:rPr>
        <w:t>52</w:t>
      </w:r>
      <w:r w:rsidRPr="001A0716">
        <w:rPr>
          <w:rFonts w:eastAsiaTheme="minorEastAsia"/>
          <w:color w:val="FF0000"/>
        </w:rPr>
        <w:t xml:space="preserve">… </w:t>
      </w:r>
      <w:r w:rsidRPr="003D1898">
        <w:rPr>
          <w:rFonts w:eastAsiaTheme="minorEastAsia"/>
          <w:color w:val="FF0000"/>
        </w:rPr>
        <w:t>OCR A</w:t>
      </w:r>
      <w:r>
        <w:rPr>
          <w:rFonts w:eastAsiaTheme="minorEastAsia"/>
          <w:color w:val="FF0000"/>
        </w:rPr>
        <w:t>2</w:t>
      </w:r>
      <w:r w:rsidRPr="003D1898">
        <w:rPr>
          <w:rFonts w:eastAsiaTheme="minorEastAsia"/>
          <w:color w:val="FF0000"/>
        </w:rPr>
        <w:t xml:space="preserve"> Paper </w:t>
      </w:r>
      <w:r>
        <w:rPr>
          <w:rFonts w:eastAsiaTheme="minorEastAsia"/>
          <w:color w:val="FF0000"/>
        </w:rPr>
        <w:t>1</w:t>
      </w:r>
      <w:r w:rsidRPr="003D1898">
        <w:rPr>
          <w:rFonts w:eastAsiaTheme="minorEastAsia"/>
          <w:color w:val="FF0000"/>
        </w:rPr>
        <w:t>, 20</w:t>
      </w:r>
      <w:r>
        <w:rPr>
          <w:rFonts w:eastAsiaTheme="minorEastAsia"/>
          <w:color w:val="FF0000"/>
        </w:rPr>
        <w:t>19</w:t>
      </w:r>
      <w:r w:rsidRPr="003D1898">
        <w:rPr>
          <w:rFonts w:eastAsiaTheme="minorEastAsia"/>
          <w:color w:val="FF0000"/>
        </w:rPr>
        <w:t xml:space="preserve">, Question </w:t>
      </w:r>
      <w:r>
        <w:rPr>
          <w:rFonts w:eastAsiaTheme="minorEastAsia"/>
          <w:color w:val="FF0000"/>
        </w:rPr>
        <w:t>7</w:t>
      </w:r>
      <w:r w:rsidRPr="003D1898">
        <w:rPr>
          <w:rFonts w:eastAsiaTheme="minorEastAsia"/>
          <w:color w:val="FF0000"/>
        </w:rPr>
        <w:t xml:space="preserve"> </w:t>
      </w:r>
      <w:r w:rsidRPr="001A0716">
        <w:rPr>
          <w:rFonts w:eastAsiaTheme="minorEastAsia"/>
          <w:color w:val="FF0000"/>
        </w:rPr>
        <w:t>(</w:t>
      </w:r>
      <w:hyperlink w:anchor="Qu52" w:history="1">
        <w:r w:rsidRPr="001A0716">
          <w:rPr>
            <w:rStyle w:val="Hyperlink"/>
            <w:rFonts w:eastAsiaTheme="minorEastAsia"/>
          </w:rPr>
          <w:t xml:space="preserve">Link to </w:t>
        </w:r>
        <w:r>
          <w:rPr>
            <w:rStyle w:val="Hyperlink"/>
            <w:rFonts w:eastAsiaTheme="minorEastAsia"/>
          </w:rPr>
          <w:t>question</w:t>
        </w:r>
      </w:hyperlink>
      <w:r w:rsidRPr="001A0716">
        <w:rPr>
          <w:rFonts w:eastAsiaTheme="minorEastAsia"/>
          <w:color w:val="FF0000"/>
        </w:rPr>
        <w:t>)</w:t>
      </w:r>
    </w:p>
    <w:p w14:paraId="7FBE3900" w14:textId="5261637F" w:rsidR="00B60E0E" w:rsidRPr="00B60E0E" w:rsidRDefault="00B60E0E" w:rsidP="00B60E0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N&gt;25.125</m:t>
        </m:r>
      </m:oMath>
      <w:r w:rsidRPr="00B60E0E">
        <w:rPr>
          <w:rFonts w:eastAsiaTheme="minorEastAsia"/>
        </w:rPr>
        <w:t xml:space="preserve">   </w:t>
      </w:r>
      <w:proofErr w:type="gramStart"/>
      <w:r w:rsidRPr="00B60E0E">
        <w:rPr>
          <w:rFonts w:eastAsiaTheme="minorEastAsia"/>
        </w:rPr>
        <w:t>i.e.</w:t>
      </w:r>
      <w:proofErr w:type="gramEnd"/>
      <w:r w:rsidRPr="00B60E0E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N=26</m:t>
        </m:r>
      </m:oMath>
    </w:p>
    <w:p w14:paraId="394247E5" w14:textId="19EF37C6" w:rsidR="00B60E0E" w:rsidRDefault="00B60E0E" w:rsidP="0054191F">
      <w:pPr>
        <w:rPr>
          <w:rFonts w:eastAsiaTheme="minorEastAsia"/>
        </w:rPr>
      </w:pPr>
    </w:p>
    <w:p w14:paraId="4815F647" w14:textId="0E6A8F25" w:rsidR="00AF763F" w:rsidRDefault="00AF763F" w:rsidP="00AF763F">
      <w:pPr>
        <w:rPr>
          <w:rFonts w:eastAsiaTheme="minorEastAsia"/>
        </w:rPr>
      </w:pPr>
      <w:bookmarkStart w:id="129" w:name="Ans53"/>
      <w:bookmarkEnd w:id="129"/>
      <w:r w:rsidRPr="00AF763F">
        <w:rPr>
          <w:rFonts w:eastAsiaTheme="minorEastAsia"/>
          <w:color w:val="FF0000"/>
        </w:rPr>
        <w:t>Ans 53… OCR A2 Paper 2, 2021, Question 5  (</w:t>
      </w:r>
      <w:hyperlink w:anchor="Qu53" w:history="1">
        <w:r w:rsidRPr="001F3710">
          <w:rPr>
            <w:rStyle w:val="Hyperlink"/>
            <w:rFonts w:eastAsiaTheme="minorEastAsia"/>
          </w:rPr>
          <w:t xml:space="preserve">Link to </w:t>
        </w:r>
        <w:r w:rsidR="00FA6264">
          <w:rPr>
            <w:rStyle w:val="Hyperlink"/>
            <w:rFonts w:eastAsiaTheme="minorEastAsia"/>
          </w:rPr>
          <w:t>question</w:t>
        </w:r>
      </w:hyperlink>
      <w:r w:rsidRPr="00AF763F">
        <w:rPr>
          <w:rFonts w:eastAsiaTheme="minorEastAsia"/>
          <w:color w:val="FF0000"/>
        </w:rPr>
        <w:t>)</w:t>
      </w:r>
    </w:p>
    <w:p w14:paraId="577A4F73" w14:textId="2CC39357" w:rsidR="00AF763F" w:rsidRDefault="00AF763F" w:rsidP="00AF763F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ind w:left="357" w:hanging="357"/>
        <w:rPr>
          <w:rFonts w:eastAsiaTheme="minorEastAsia"/>
        </w:rPr>
      </w:pP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y=7x-19</m:t>
        </m:r>
      </m:oMath>
    </w:p>
    <w:p w14:paraId="570DC9F8" w14:textId="6B2A85E8" w:rsidR="00AF763F" w:rsidRPr="007259CB" w:rsidRDefault="00000000" w:rsidP="00AF763F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ind w:left="357" w:hanging="357"/>
        <w:rPr>
          <w:rFonts w:eastAsiaTheme="minorEastAsia"/>
        </w:rPr>
      </w:pP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-3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y-2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25</m:t>
        </m:r>
      </m:oMath>
    </w:p>
    <w:p w14:paraId="093B6ECA" w14:textId="5540B893" w:rsidR="00AF763F" w:rsidRDefault="00AF763F" w:rsidP="0054191F">
      <w:pPr>
        <w:rPr>
          <w:rFonts w:eastAsiaTheme="minorEastAsia"/>
        </w:rPr>
      </w:pPr>
    </w:p>
    <w:p w14:paraId="3AE2E625" w14:textId="5A0085D8" w:rsidR="00C5229F" w:rsidRDefault="00C5229F" w:rsidP="00C5229F">
      <w:pPr>
        <w:rPr>
          <w:rFonts w:eastAsiaTheme="minorEastAsia"/>
          <w:color w:val="FF0000"/>
        </w:rPr>
      </w:pPr>
      <w:bookmarkStart w:id="130" w:name="Ans54"/>
      <w:bookmarkEnd w:id="130"/>
      <w:r>
        <w:rPr>
          <w:rFonts w:eastAsiaTheme="minorEastAsia"/>
          <w:color w:val="FF0000"/>
        </w:rPr>
        <w:t>Ans 54… OCR A2 Paper 1, 2019, Question 12  (</w:t>
      </w:r>
      <w:hyperlink w:anchor="Qu54" w:history="1">
        <w:r>
          <w:rPr>
            <w:rStyle w:val="Hyperlink"/>
            <w:rFonts w:eastAsiaTheme="minorEastAsia"/>
          </w:rPr>
          <w:t xml:space="preserve">Link to </w:t>
        </w:r>
        <w:r w:rsidR="00FA6264">
          <w:rPr>
            <w:rStyle w:val="Hyperlink"/>
            <w:rFonts w:eastAsiaTheme="minorEastAsia"/>
          </w:rPr>
          <w:t>question</w:t>
        </w:r>
      </w:hyperlink>
      <w:r>
        <w:rPr>
          <w:rFonts w:eastAsiaTheme="minorEastAsia"/>
          <w:color w:val="FF0000"/>
        </w:rPr>
        <w:t>)</w:t>
      </w:r>
    </w:p>
    <w:p w14:paraId="49AE027E" w14:textId="2277F87B" w:rsidR="00C5229F" w:rsidRDefault="00E44938" w:rsidP="00E449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>
        <w:rPr>
          <w:rFonts w:eastAsiaTheme="minorEastAsia"/>
        </w:rPr>
        <w:t xml:space="preserve">b)   </w:t>
      </w:r>
      <m:oMath>
        <m:r>
          <w:rPr>
            <w:rFonts w:ascii="Cambria Math" w:eastAsiaTheme="minorEastAsia" w:hAnsi="Cambria Math"/>
          </w:rPr>
          <m:t>a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</m:t>
                </m:r>
              </m:den>
            </m:f>
          </m:sup>
        </m:sSup>
      </m:oMath>
    </w:p>
    <w:p w14:paraId="6F84458C" w14:textId="2E572086" w:rsidR="00E44938" w:rsidRPr="00E44938" w:rsidRDefault="00E44938" w:rsidP="00E449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>
        <w:rPr>
          <w:rFonts w:eastAsiaTheme="minorEastAsia"/>
        </w:rPr>
        <w:t xml:space="preserve">c)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y</m:t>
            </m:r>
          </m:num>
          <m:den>
            <m:r>
              <w:rPr>
                <w:rFonts w:ascii="Cambria Math" w:eastAsiaTheme="minorEastAsia" w:hAnsi="Cambria Math"/>
              </w:rPr>
              <m:t>d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</w:rPr>
          <m:t>=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sup>
        </m:sSup>
        <m:r>
          <w:rPr>
            <w:rFonts w:ascii="Cambria Math" w:eastAsiaTheme="minorEastAsia" w:hAnsi="Cambria Math"/>
          </w:rPr>
          <m:t>+4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sup>
        </m:sSup>
      </m:oMath>
      <w:r>
        <w:rPr>
          <w:rFonts w:eastAsiaTheme="minorEastAsia"/>
        </w:rPr>
        <w:t xml:space="preserve"> or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d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y</m:t>
            </m:r>
          </m:num>
          <m:den>
            <m:r>
              <w:rPr>
                <w:rFonts w:ascii="Cambria Math" w:eastAsiaTheme="minorEastAsia" w:hAnsi="Cambria Math"/>
              </w:rPr>
              <m:t>d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sup>
        </m:sSup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6lna</m:t>
            </m:r>
          </m:e>
        </m:d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+6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lna</m:t>
            </m:r>
          </m:e>
        </m:d>
      </m:oMath>
      <w:r>
        <w:rPr>
          <w:rFonts w:eastAsiaTheme="minorEastAsia"/>
        </w:rPr>
        <w:t>, then show why this is always positive</w:t>
      </w:r>
    </w:p>
    <w:p w14:paraId="2EF5CC0D" w14:textId="51B8A5B0" w:rsidR="00C5229F" w:rsidRDefault="00C5229F" w:rsidP="0054191F">
      <w:pPr>
        <w:rPr>
          <w:rFonts w:eastAsiaTheme="minorEastAsia"/>
        </w:rPr>
      </w:pPr>
    </w:p>
    <w:p w14:paraId="645FA6CC" w14:textId="7D27DADD" w:rsidR="00B66315" w:rsidRDefault="00B66315" w:rsidP="00B66315">
      <w:pPr>
        <w:rPr>
          <w:rFonts w:eastAsiaTheme="minorEastAsia"/>
          <w:color w:val="FF0000"/>
        </w:rPr>
      </w:pPr>
      <w:bookmarkStart w:id="131" w:name="Ans55"/>
      <w:bookmarkEnd w:id="131"/>
      <w:r>
        <w:rPr>
          <w:rFonts w:eastAsiaTheme="minorEastAsia"/>
          <w:color w:val="FF0000"/>
        </w:rPr>
        <w:t>Ans 55… OCR A2 Paper 2, 2020, Question 15  (</w:t>
      </w:r>
      <w:hyperlink w:anchor="Qu55" w:history="1">
        <w:r>
          <w:rPr>
            <w:rStyle w:val="Hyperlink"/>
            <w:rFonts w:eastAsiaTheme="minorEastAsia"/>
          </w:rPr>
          <w:t xml:space="preserve">Link to </w:t>
        </w:r>
        <w:r w:rsidR="00FA6264">
          <w:rPr>
            <w:rStyle w:val="Hyperlink"/>
            <w:rFonts w:eastAsiaTheme="minorEastAsia"/>
          </w:rPr>
          <w:t>question</w:t>
        </w:r>
      </w:hyperlink>
      <w:r>
        <w:rPr>
          <w:rFonts w:eastAsiaTheme="minorEastAsia"/>
          <w:color w:val="FF0000"/>
        </w:rPr>
        <w:t>)</w:t>
      </w:r>
    </w:p>
    <w:p w14:paraId="33B93CD6" w14:textId="00F5DF50" w:rsidR="00B66315" w:rsidRDefault="00B66315" w:rsidP="00B66315">
      <w:pPr>
        <w:pStyle w:val="ListParagraph"/>
        <w:numPr>
          <w:ilvl w:val="0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>
        <w:rPr>
          <w:rFonts w:eastAsiaTheme="minorEastAsia"/>
        </w:rPr>
        <w:t>“Show that”</w:t>
      </w:r>
    </w:p>
    <w:p w14:paraId="7384AEE4" w14:textId="73616D79" w:rsidR="00B66315" w:rsidRDefault="00B66315" w:rsidP="00B66315">
      <w:pPr>
        <w:pStyle w:val="ListParagraph"/>
        <w:numPr>
          <w:ilvl w:val="0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>
        <w:rPr>
          <w:rFonts w:eastAsiaTheme="minorEastAsia"/>
        </w:rPr>
        <w:t xml:space="preserve">0.854 or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17</m:t>
            </m:r>
          </m:num>
          <m:den>
            <m:r>
              <w:rPr>
                <w:rFonts w:ascii="Cambria Math" w:eastAsiaTheme="minorEastAsia" w:hAnsi="Cambria Math"/>
              </w:rPr>
              <m:t>137</m:t>
            </m:r>
          </m:den>
        </m:f>
      </m:oMath>
    </w:p>
    <w:p w14:paraId="7BB1B5C3" w14:textId="2B7966BD" w:rsidR="00B66315" w:rsidRDefault="00B66315" w:rsidP="00B66315">
      <w:pPr>
        <w:pStyle w:val="ListParagraph"/>
        <w:numPr>
          <w:ilvl w:val="0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>
        <w:rPr>
          <w:rFonts w:eastAsiaTheme="minorEastAsia"/>
        </w:rPr>
        <w:t>0.0433</w:t>
      </w:r>
    </w:p>
    <w:p w14:paraId="6B671FBF" w14:textId="52ECEF2D" w:rsidR="00B66315" w:rsidRDefault="00B66315" w:rsidP="00B66315">
      <w:pPr>
        <w:rPr>
          <w:rFonts w:eastAsiaTheme="minorEastAsia"/>
        </w:rPr>
      </w:pPr>
    </w:p>
    <w:p w14:paraId="268CCC4F" w14:textId="5A4E074B" w:rsidR="00435C12" w:rsidRDefault="00435C12" w:rsidP="00435C12">
      <w:pPr>
        <w:rPr>
          <w:rFonts w:eastAsiaTheme="minorEastAsia"/>
          <w:color w:val="FF0000"/>
        </w:rPr>
      </w:pPr>
      <w:bookmarkStart w:id="132" w:name="Ans56"/>
      <w:bookmarkEnd w:id="132"/>
      <w:r w:rsidRPr="00EE794A">
        <w:rPr>
          <w:rFonts w:eastAsiaTheme="minorEastAsia"/>
          <w:color w:val="FF0000"/>
        </w:rPr>
        <w:t>Ans 5</w:t>
      </w:r>
      <w:r>
        <w:rPr>
          <w:rFonts w:eastAsiaTheme="minorEastAsia"/>
          <w:color w:val="FF0000"/>
        </w:rPr>
        <w:t>6</w:t>
      </w:r>
      <w:r w:rsidRPr="00EE794A">
        <w:rPr>
          <w:rFonts w:eastAsiaTheme="minorEastAsia"/>
          <w:color w:val="FF0000"/>
        </w:rPr>
        <w:t xml:space="preserve">… OCR A2 Paper </w:t>
      </w:r>
      <w:r>
        <w:rPr>
          <w:rFonts w:eastAsiaTheme="minorEastAsia"/>
          <w:color w:val="FF0000"/>
        </w:rPr>
        <w:t>2</w:t>
      </w:r>
      <w:r w:rsidRPr="00EE794A">
        <w:rPr>
          <w:rFonts w:eastAsiaTheme="minorEastAsia"/>
          <w:color w:val="FF0000"/>
        </w:rPr>
        <w:t>, 20</w:t>
      </w:r>
      <w:r>
        <w:rPr>
          <w:rFonts w:eastAsiaTheme="minorEastAsia"/>
          <w:color w:val="FF0000"/>
        </w:rPr>
        <w:t>20</w:t>
      </w:r>
      <w:r w:rsidRPr="00EE794A">
        <w:rPr>
          <w:rFonts w:eastAsiaTheme="minorEastAsia"/>
          <w:color w:val="FF0000"/>
        </w:rPr>
        <w:t xml:space="preserve">, Question </w:t>
      </w:r>
      <w:r>
        <w:rPr>
          <w:rFonts w:eastAsiaTheme="minorEastAsia"/>
          <w:color w:val="FF0000"/>
        </w:rPr>
        <w:t>7</w:t>
      </w:r>
      <w:r w:rsidRPr="00EE794A">
        <w:rPr>
          <w:rFonts w:eastAsiaTheme="minorEastAsia"/>
          <w:color w:val="FF0000"/>
        </w:rPr>
        <w:t xml:space="preserve">  (</w:t>
      </w:r>
      <w:hyperlink w:anchor="Qu56" w:history="1">
        <w:r w:rsidRPr="001F3710">
          <w:rPr>
            <w:rStyle w:val="Hyperlink"/>
            <w:rFonts w:eastAsiaTheme="minorEastAsia"/>
          </w:rPr>
          <w:t xml:space="preserve">Link to </w:t>
        </w:r>
        <w:r w:rsidR="00FA6264">
          <w:rPr>
            <w:rStyle w:val="Hyperlink"/>
            <w:rFonts w:eastAsiaTheme="minorEastAsia"/>
          </w:rPr>
          <w:t>question</w:t>
        </w:r>
      </w:hyperlink>
      <w:r w:rsidRPr="00EE794A">
        <w:rPr>
          <w:rFonts w:eastAsiaTheme="minorEastAsia"/>
          <w:color w:val="FF0000"/>
        </w:rPr>
        <w:t>)</w:t>
      </w:r>
    </w:p>
    <w:p w14:paraId="66289749" w14:textId="7187F16B" w:rsidR="00435C12" w:rsidRDefault="00435C12" w:rsidP="00435C12">
      <w:pPr>
        <w:pStyle w:val="ListParagraph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357" w:hanging="357"/>
        <w:rPr>
          <w:rFonts w:eastAsiaTheme="minorEastAsia"/>
        </w:rPr>
      </w:pPr>
      <w:r>
        <w:rPr>
          <w:rFonts w:eastAsiaTheme="minorEastAsia"/>
        </w:rPr>
        <w:t>Length of AB</w:t>
      </w:r>
    </w:p>
    <w:p w14:paraId="0745891D" w14:textId="2E051EE3" w:rsidR="00435C12" w:rsidRDefault="00435C12" w:rsidP="00435C12">
      <w:pPr>
        <w:pStyle w:val="ListParagraph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357" w:hanging="357"/>
        <w:rPr>
          <w:rFonts w:eastAsiaTheme="minorEastAsia"/>
        </w:rPr>
      </w:pPr>
      <w:r>
        <w:rPr>
          <w:rFonts w:eastAsiaTheme="minorEastAsia"/>
        </w:rPr>
        <w:t>Midpoint of AB</w:t>
      </w:r>
    </w:p>
    <w:p w14:paraId="157EAAFB" w14:textId="31E3D353" w:rsidR="00435C12" w:rsidRPr="00435C12" w:rsidRDefault="00435C12" w:rsidP="00435C12">
      <w:pPr>
        <w:pStyle w:val="ListParagraph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357" w:hanging="357"/>
        <w:rPr>
          <w:rFonts w:eastAsiaTheme="minorEastAsia"/>
        </w:rPr>
      </w:pPr>
      <w:proofErr w:type="spellStart"/>
      <w:r>
        <w:rPr>
          <w:rFonts w:eastAsiaTheme="minorEastAsia"/>
        </w:rPr>
        <w:t>i</w:t>
      </w:r>
      <w:proofErr w:type="spellEnd"/>
      <w:r>
        <w:rPr>
          <w:rFonts w:eastAsiaTheme="minorEastAsia"/>
        </w:rPr>
        <w:t xml:space="preserve">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a</m:t>
            </m:r>
            <m:r>
              <w:rPr>
                <w:rFonts w:ascii="Cambria Math" w:eastAsiaTheme="minorEastAsia" w:hAnsi="Cambria Math"/>
              </w:rPr>
              <m:t>+</m:t>
            </m:r>
            <m:r>
              <m:rPr>
                <m:sty m:val="bi"/>
              </m:rPr>
              <w:rPr>
                <w:rFonts w:ascii="Cambria Math" w:eastAsiaTheme="minorEastAsia" w:hAnsi="Cambria Math"/>
              </w:rPr>
              <m:t>b</m:t>
            </m:r>
          </m:e>
        </m:d>
      </m:oMath>
      <w:r>
        <w:rPr>
          <w:rFonts w:eastAsiaTheme="minorEastAsia"/>
        </w:rPr>
        <w:t xml:space="preserve">, </w:t>
      </w:r>
      <w:r>
        <w:rPr>
          <w:rFonts w:eastAsiaTheme="minorEastAsia"/>
        </w:rPr>
        <w:tab/>
        <w:t xml:space="preserve">ii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a</m:t>
            </m:r>
            <m:r>
              <w:rPr>
                <w:rFonts w:ascii="Cambria Math" w:eastAsiaTheme="minorEastAsia" w:hAnsi="Cambria Math"/>
              </w:rPr>
              <m:t>-</m:t>
            </m:r>
            <m:r>
              <m:rPr>
                <m:sty m:val="bi"/>
              </m:rPr>
              <w:rPr>
                <w:rFonts w:ascii="Cambria Math" w:eastAsiaTheme="minorEastAsia" w:hAnsi="Cambria Math"/>
              </w:rPr>
              <m:t>b</m:t>
            </m:r>
          </m:e>
        </m:d>
      </m:oMath>
    </w:p>
    <w:p w14:paraId="0286C353" w14:textId="5B03A7D7" w:rsidR="00435C12" w:rsidRPr="00435C12" w:rsidRDefault="00000000" w:rsidP="00435C12">
      <w:pPr>
        <w:pStyle w:val="ListParagraph"/>
        <w:numPr>
          <w:ilvl w:val="0"/>
          <w:numId w:val="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357" w:hanging="357"/>
        <w:rPr>
          <w:rFonts w:eastAsiaTheme="minorEastAsia"/>
        </w:rPr>
      </w:pP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-3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y-2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10</m:t>
        </m:r>
      </m:oMath>
    </w:p>
    <w:p w14:paraId="07000BB7" w14:textId="77777777" w:rsidR="00435C12" w:rsidRDefault="00435C12" w:rsidP="00435C12">
      <w:pPr>
        <w:rPr>
          <w:rFonts w:eastAsiaTheme="minorEastAsia"/>
        </w:rPr>
      </w:pPr>
      <w:bookmarkStart w:id="133" w:name="_Hlk134006546"/>
    </w:p>
    <w:p w14:paraId="5F439EB0" w14:textId="27DBAF88" w:rsidR="00D33123" w:rsidRDefault="00D33123" w:rsidP="00D33123">
      <w:pPr>
        <w:rPr>
          <w:rFonts w:eastAsiaTheme="minorEastAsia"/>
          <w:color w:val="FF0000"/>
        </w:rPr>
      </w:pPr>
      <w:bookmarkStart w:id="134" w:name="Ans57"/>
      <w:bookmarkEnd w:id="134"/>
      <w:r w:rsidRPr="00EE794A">
        <w:rPr>
          <w:rFonts w:eastAsiaTheme="minorEastAsia"/>
          <w:color w:val="FF0000"/>
        </w:rPr>
        <w:t>Ans 5</w:t>
      </w:r>
      <w:r>
        <w:rPr>
          <w:rFonts w:eastAsiaTheme="minorEastAsia"/>
          <w:color w:val="FF0000"/>
        </w:rPr>
        <w:t>7</w:t>
      </w:r>
      <w:r w:rsidRPr="00D33123">
        <w:rPr>
          <w:rFonts w:eastAsiaTheme="minorEastAsia"/>
          <w:color w:val="FF0000"/>
        </w:rPr>
        <w:t xml:space="preserve">… Edexcel Mock Set 4, Paper 2, Question 10  </w:t>
      </w:r>
      <w:r w:rsidRPr="00EE794A">
        <w:rPr>
          <w:rFonts w:eastAsiaTheme="minorEastAsia"/>
          <w:color w:val="FF0000"/>
        </w:rPr>
        <w:t>(</w:t>
      </w:r>
      <w:hyperlink w:anchor="Qu57" w:history="1">
        <w:r w:rsidRPr="001F3710">
          <w:rPr>
            <w:rStyle w:val="Hyperlink"/>
            <w:rFonts w:eastAsiaTheme="minorEastAsia"/>
          </w:rPr>
          <w:t xml:space="preserve">Link to </w:t>
        </w:r>
        <w:r w:rsidR="00FA6264">
          <w:rPr>
            <w:rStyle w:val="Hyperlink"/>
            <w:rFonts w:eastAsiaTheme="minorEastAsia"/>
          </w:rPr>
          <w:t>question</w:t>
        </w:r>
      </w:hyperlink>
      <w:r w:rsidRPr="00EE794A">
        <w:rPr>
          <w:rFonts w:eastAsiaTheme="minorEastAsia"/>
          <w:color w:val="FF0000"/>
        </w:rPr>
        <w:t>)</w:t>
      </w:r>
    </w:p>
    <w:p w14:paraId="36BC33EB" w14:textId="72C16E13" w:rsidR="00D33123" w:rsidRPr="00D33123" w:rsidRDefault="00D33123" w:rsidP="00D331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-9&lt;k&lt;0</m:t>
        </m:r>
      </m:oMath>
      <w:r>
        <w:rPr>
          <w:rFonts w:eastAsiaTheme="minorEastAsia"/>
        </w:rPr>
        <w:t>, or in set notation</w:t>
      </w:r>
    </w:p>
    <w:p w14:paraId="67F1CF7F" w14:textId="7F717120" w:rsidR="00D33123" w:rsidRPr="00D33123" w:rsidRDefault="00000000" w:rsidP="00D331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m:oMathPara>
        <m:oMathParaPr>
          <m:jc m:val="left"/>
        </m:oMathParaPr>
        <m:oMath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k:k&lt;0</m:t>
              </m:r>
            </m:e>
          </m:d>
          <m:r>
            <w:rPr>
              <w:rFonts w:ascii="Cambria Math" w:eastAsiaTheme="minorEastAsia" w:hAnsi="Cambria Math"/>
            </w:rPr>
            <m:t>∩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k:k&gt;-9</m:t>
              </m:r>
            </m:e>
          </m:d>
        </m:oMath>
      </m:oMathPara>
    </w:p>
    <w:p w14:paraId="478B298A" w14:textId="77777777" w:rsidR="00FA6264" w:rsidRDefault="00FA6264" w:rsidP="00FA6264">
      <w:pPr>
        <w:rPr>
          <w:rFonts w:eastAsiaTheme="minorEastAsia"/>
        </w:rPr>
      </w:pPr>
    </w:p>
    <w:p w14:paraId="40C577E9" w14:textId="4B10B07C" w:rsidR="00FA6264" w:rsidRDefault="00FA6264" w:rsidP="00FA6264">
      <w:pPr>
        <w:rPr>
          <w:rFonts w:eastAsiaTheme="minorEastAsia"/>
          <w:color w:val="FF0000"/>
        </w:rPr>
      </w:pPr>
      <w:bookmarkStart w:id="135" w:name="Ans58"/>
      <w:bookmarkEnd w:id="135"/>
      <w:r w:rsidRPr="00EE794A">
        <w:rPr>
          <w:rFonts w:eastAsiaTheme="minorEastAsia"/>
          <w:color w:val="FF0000"/>
        </w:rPr>
        <w:t>Ans 5</w:t>
      </w:r>
      <w:r>
        <w:rPr>
          <w:rFonts w:eastAsiaTheme="minorEastAsia"/>
          <w:color w:val="FF0000"/>
        </w:rPr>
        <w:t>8</w:t>
      </w:r>
      <w:r w:rsidRPr="00D33123">
        <w:rPr>
          <w:rFonts w:eastAsiaTheme="minorEastAsia"/>
          <w:color w:val="FF0000"/>
        </w:rPr>
        <w:t xml:space="preserve">… Edexcel Mock Set 4, Paper 2, Question 10  </w:t>
      </w:r>
      <w:r w:rsidRPr="00EE794A">
        <w:rPr>
          <w:rFonts w:eastAsiaTheme="minorEastAsia"/>
          <w:color w:val="FF0000"/>
        </w:rPr>
        <w:t>(</w:t>
      </w:r>
      <w:hyperlink w:anchor="Qu58" w:history="1">
        <w:r w:rsidRPr="001F3710">
          <w:rPr>
            <w:rStyle w:val="Hyperlink"/>
            <w:rFonts w:eastAsiaTheme="minorEastAsia"/>
          </w:rPr>
          <w:t xml:space="preserve">Link to </w:t>
        </w:r>
        <w:r>
          <w:rPr>
            <w:rStyle w:val="Hyperlink"/>
            <w:rFonts w:eastAsiaTheme="minorEastAsia"/>
          </w:rPr>
          <w:t>question</w:t>
        </w:r>
      </w:hyperlink>
      <w:r w:rsidRPr="00EE794A">
        <w:rPr>
          <w:rFonts w:eastAsiaTheme="minorEastAsia"/>
          <w:color w:val="FF0000"/>
        </w:rPr>
        <w:t>)</w:t>
      </w:r>
    </w:p>
    <w:p w14:paraId="64E03F15" w14:textId="4E1D1139" w:rsidR="00FA6264" w:rsidRPr="00FA6264" w:rsidRDefault="00FA6264" w:rsidP="00FA6264">
      <w:pPr>
        <w:pStyle w:val="ListParagraph"/>
        <w:numPr>
          <w:ilvl w:val="0"/>
          <w:numId w:val="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357" w:hanging="357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a=4.78</m:t>
        </m:r>
      </m:oMath>
      <w:r w:rsidRPr="00FA6264"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c=12.25</m:t>
        </m:r>
      </m:oMath>
    </w:p>
    <w:p w14:paraId="23425259" w14:textId="4C2AA76D" w:rsidR="00FA6264" w:rsidRPr="00FA6264" w:rsidRDefault="00FA6264" w:rsidP="00FA6264">
      <w:pPr>
        <w:pStyle w:val="ListParagraph"/>
        <w:numPr>
          <w:ilvl w:val="0"/>
          <w:numId w:val="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357" w:hanging="357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w:lastRenderedPageBreak/>
          <m:t>b=-1.39</m:t>
        </m:r>
      </m:oMath>
      <w:r w:rsidRPr="00FA6264">
        <w:rPr>
          <w:rFonts w:eastAsiaTheme="minorEastAsia"/>
        </w:rPr>
        <w:t xml:space="preserve"> </w:t>
      </w:r>
    </w:p>
    <w:p w14:paraId="784F8A54" w14:textId="4CDD1EA5" w:rsidR="00FA6264" w:rsidRPr="00FA6264" w:rsidRDefault="00FA6264" w:rsidP="00FA6264">
      <w:pPr>
        <w:pStyle w:val="ListParagraph"/>
        <w:numPr>
          <w:ilvl w:val="0"/>
          <w:numId w:val="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357" w:hanging="357"/>
        <w:rPr>
          <w:rFonts w:eastAsiaTheme="minorEastAsia"/>
        </w:rPr>
      </w:pPr>
      <w:r w:rsidRPr="00FA6264">
        <w:rPr>
          <w:rFonts w:eastAsiaTheme="minorEastAsia"/>
        </w:rPr>
        <w:t xml:space="preserve">Use </w:t>
      </w:r>
      <m:oMath>
        <m:r>
          <w:rPr>
            <w:rFonts w:ascii="Cambria Math" w:eastAsiaTheme="minorEastAsia" w:hAnsi="Cambria Math"/>
          </w:rPr>
          <m:t>t=244</m:t>
        </m:r>
      </m:oMath>
      <w:r w:rsidRPr="00FA6264">
        <w:rPr>
          <w:rFonts w:eastAsiaTheme="minorEastAsia"/>
        </w:rPr>
        <w:t xml:space="preserve"> and then </w:t>
      </w:r>
      <m:oMath>
        <m:r>
          <w:rPr>
            <w:rFonts w:ascii="Cambria Math" w:eastAsiaTheme="minorEastAsia" w:hAnsi="Cambria Math"/>
          </w:rPr>
          <m:t>Y=13.81</m:t>
        </m:r>
      </m:oMath>
      <w:r w:rsidRPr="00FA6264">
        <w:rPr>
          <w:rFonts w:eastAsiaTheme="minorEastAsia"/>
        </w:rPr>
        <w:t xml:space="preserve">, which is </w:t>
      </w:r>
      <w:proofErr w:type="gramStart"/>
      <w:r w:rsidRPr="00FA6264">
        <w:rPr>
          <w:rFonts w:eastAsiaTheme="minorEastAsia"/>
        </w:rPr>
        <w:t>fairly close</w:t>
      </w:r>
      <w:proofErr w:type="gramEnd"/>
      <w:r w:rsidRPr="00FA6264">
        <w:rPr>
          <w:rFonts w:eastAsiaTheme="minorEastAsia"/>
        </w:rPr>
        <w:t xml:space="preserve"> to </w:t>
      </w:r>
      <m:oMath>
        <m:r>
          <w:rPr>
            <w:rFonts w:ascii="Cambria Math" w:eastAsiaTheme="minorEastAsia" w:hAnsi="Cambria Math"/>
          </w:rPr>
          <m:t>13.75</m:t>
        </m:r>
      </m:oMath>
    </w:p>
    <w:p w14:paraId="59ED6B05" w14:textId="138BA9BA" w:rsidR="00FA6264" w:rsidRPr="00FA6264" w:rsidRDefault="00FA6264" w:rsidP="00FA6264">
      <w:pPr>
        <w:pStyle w:val="ListParagraph"/>
        <w:numPr>
          <w:ilvl w:val="0"/>
          <w:numId w:val="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357" w:hanging="357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a=8.51</m:t>
        </m:r>
      </m:oMath>
      <w:r w:rsidRPr="00FA6264"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c=12.63</m:t>
        </m:r>
      </m:oMath>
    </w:p>
    <w:p w14:paraId="4410E1A0" w14:textId="6140C9B3" w:rsidR="00FA6264" w:rsidRPr="00FA6264" w:rsidRDefault="00FA6264" w:rsidP="00FA6264">
      <w:pPr>
        <w:pStyle w:val="ListParagraph"/>
        <w:numPr>
          <w:ilvl w:val="0"/>
          <w:numId w:val="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357" w:hanging="357"/>
        <w:rPr>
          <w:rFonts w:eastAsiaTheme="minorEastAsia"/>
        </w:rPr>
      </w:pPr>
      <w:r w:rsidRPr="00FA6264">
        <w:rPr>
          <w:rFonts w:eastAsiaTheme="minorEastAsia"/>
        </w:rPr>
        <w:t>New model is not a good fit as it gives 15.40 hrs</w:t>
      </w:r>
      <w:bookmarkStart w:id="136" w:name="Ans59"/>
      <w:bookmarkEnd w:id="136"/>
    </w:p>
    <w:p w14:paraId="56AC8067" w14:textId="77777777" w:rsidR="00FA6264" w:rsidRPr="00B66315" w:rsidRDefault="00FA6264" w:rsidP="00FA6264">
      <w:pPr>
        <w:rPr>
          <w:rFonts w:eastAsiaTheme="minorEastAsia"/>
        </w:rPr>
      </w:pPr>
    </w:p>
    <w:p w14:paraId="013A556B" w14:textId="5E68C00C" w:rsidR="00FA6264" w:rsidRDefault="00FA6264" w:rsidP="00FA6264">
      <w:pPr>
        <w:rPr>
          <w:rFonts w:eastAsiaTheme="minorEastAsia"/>
          <w:color w:val="FF0000"/>
        </w:rPr>
      </w:pPr>
      <w:r w:rsidRPr="00EE794A">
        <w:rPr>
          <w:rFonts w:eastAsiaTheme="minorEastAsia"/>
          <w:color w:val="FF0000"/>
        </w:rPr>
        <w:t>Ans 5</w:t>
      </w:r>
      <w:r>
        <w:rPr>
          <w:rFonts w:eastAsiaTheme="minorEastAsia"/>
          <w:color w:val="FF0000"/>
        </w:rPr>
        <w:t>9</w:t>
      </w:r>
      <w:r w:rsidRPr="00EE794A">
        <w:rPr>
          <w:rFonts w:eastAsiaTheme="minorEastAsia"/>
          <w:color w:val="FF0000"/>
        </w:rPr>
        <w:t xml:space="preserve">… </w:t>
      </w:r>
      <w:r w:rsidRPr="00D33123">
        <w:rPr>
          <w:rFonts w:eastAsiaTheme="minorEastAsia"/>
          <w:color w:val="FF0000"/>
        </w:rPr>
        <w:t xml:space="preserve">Edexcel Mock Set 4, Paper 2, Question 10  </w:t>
      </w:r>
      <w:r w:rsidRPr="00EE794A">
        <w:rPr>
          <w:rFonts w:eastAsiaTheme="minorEastAsia"/>
          <w:color w:val="FF0000"/>
        </w:rPr>
        <w:t>(</w:t>
      </w:r>
      <w:hyperlink w:anchor="Qu59" w:history="1">
        <w:r w:rsidRPr="001F3710">
          <w:rPr>
            <w:rStyle w:val="Hyperlink"/>
            <w:rFonts w:eastAsiaTheme="minorEastAsia"/>
          </w:rPr>
          <w:t xml:space="preserve">Link to </w:t>
        </w:r>
        <w:r>
          <w:rPr>
            <w:rStyle w:val="Hyperlink"/>
            <w:rFonts w:eastAsiaTheme="minorEastAsia"/>
          </w:rPr>
          <w:t>question</w:t>
        </w:r>
      </w:hyperlink>
      <w:r w:rsidRPr="00EE794A">
        <w:rPr>
          <w:rFonts w:eastAsiaTheme="minorEastAsia"/>
          <w:color w:val="FF0000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6"/>
      </w:tblGrid>
      <w:tr w:rsidR="00FA6264" w14:paraId="345D6790" w14:textId="77777777" w:rsidTr="00FA6264">
        <w:tc>
          <w:tcPr>
            <w:tcW w:w="9016" w:type="dxa"/>
          </w:tcPr>
          <w:p w14:paraId="1247E3D6" w14:textId="77777777" w:rsidR="00FA6264" w:rsidRPr="00FA6264" w:rsidRDefault="00000000" w:rsidP="00FA6264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357"/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=11</m:t>
              </m:r>
            </m:oMath>
            <w:r w:rsidR="00FA6264" w:rsidRPr="00FA6264">
              <w:rPr>
                <w:rFonts w:eastAsiaTheme="minorEastAsia"/>
              </w:rPr>
              <w:t xml:space="preserve"> </w:t>
            </w:r>
          </w:p>
          <w:p w14:paraId="6AFC3FE3" w14:textId="77777777" w:rsidR="00FA6264" w:rsidRPr="00FA6264" w:rsidRDefault="00000000" w:rsidP="00FA6264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357"/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=4</m:t>
              </m:r>
            </m:oMath>
            <w:r w:rsidR="00FA6264" w:rsidRPr="00FA6264">
              <w:rPr>
                <w:rFonts w:eastAsiaTheme="minorEastAsia"/>
              </w:rPr>
              <w:t xml:space="preserve"> </w:t>
            </w:r>
          </w:p>
          <w:p w14:paraId="6A2BDBAD" w14:textId="77777777" w:rsidR="00FA6264" w:rsidRPr="00FA6264" w:rsidRDefault="00000000" w:rsidP="00FA6264">
            <w:pPr>
              <w:pStyle w:val="ListParagraph"/>
              <w:spacing w:line="360" w:lineRule="auto"/>
              <w:ind w:left="357"/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=6</m:t>
              </m:r>
            </m:oMath>
            <w:r w:rsidR="00FA6264" w:rsidRPr="00FA6264">
              <w:rPr>
                <w:rFonts w:eastAsiaTheme="minorEastAsia"/>
              </w:rPr>
              <w:t xml:space="preserve"> </w:t>
            </w:r>
          </w:p>
          <w:p w14:paraId="2F977190" w14:textId="77777777" w:rsidR="00FA6264" w:rsidRPr="00FA6264" w:rsidRDefault="00000000" w:rsidP="00FA6264">
            <w:pPr>
              <w:pStyle w:val="ListParagraph"/>
              <w:numPr>
                <w:ilvl w:val="0"/>
                <w:numId w:val="6"/>
              </w:numPr>
              <w:spacing w:line="360" w:lineRule="auto"/>
              <w:ind w:left="357"/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rad>
            </m:oMath>
            <w:r w:rsidR="00FA6264" w:rsidRPr="00FA6264">
              <w:rPr>
                <w:rFonts w:eastAsiaTheme="minorEastAsia"/>
              </w:rPr>
              <w:t xml:space="preserve"> (</w:t>
            </w:r>
            <w:proofErr w:type="gramStart"/>
            <w:r w:rsidR="00FA6264" w:rsidRPr="00FA6264">
              <w:rPr>
                <w:rFonts w:eastAsiaTheme="minorEastAsia"/>
              </w:rPr>
              <w:t>or</w:t>
            </w:r>
            <w:proofErr w:type="gramEnd"/>
            <w:r w:rsidR="00FA6264" w:rsidRPr="00FA6264">
              <w:rPr>
                <w:rFonts w:eastAsiaTheme="minorEastAsia"/>
              </w:rPr>
              <w:t xml:space="preserve"> any other power of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rad>
            </m:oMath>
            <w:r w:rsidR="00FA6264" w:rsidRPr="00FA6264">
              <w:rPr>
                <w:rFonts w:eastAsiaTheme="minorEastAsia"/>
              </w:rPr>
              <w:t xml:space="preserve">).  Using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rad>
            </m:oMath>
            <w:r w:rsidR="00FA6264" w:rsidRPr="00FA6264">
              <w:rPr>
                <w:rFonts w:eastAsiaTheme="minorEastAsia"/>
              </w:rPr>
              <w:t xml:space="preserve"> give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r>
                <w:rPr>
                  <w:rFonts w:ascii="Cambria Math" w:eastAsiaTheme="minorEastAsia" w:hAnsi="Cambria Math"/>
                </w:rPr>
                <m:t>=21</m:t>
              </m:r>
            </m:oMath>
            <w:r w:rsidR="00FA6264" w:rsidRPr="00FA6264">
              <w:rPr>
                <w:rFonts w:eastAsiaTheme="minorEastAsia"/>
              </w:rPr>
              <w:t xml:space="preserve"> </w:t>
            </w:r>
          </w:p>
          <w:p w14:paraId="5FEC6280" w14:textId="77777777" w:rsidR="00FA6264" w:rsidRPr="00FA6264" w:rsidRDefault="00000000" w:rsidP="00FA6264">
            <w:pPr>
              <w:pStyle w:val="ListParagraph"/>
              <w:spacing w:line="360" w:lineRule="auto"/>
              <w:ind w:left="357"/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=2047+1023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rad>
            </m:oMath>
            <w:r w:rsidR="00FA6264" w:rsidRPr="00FA6264">
              <w:rPr>
                <w:rFonts w:eastAsiaTheme="minorEastAsia"/>
              </w:rPr>
              <w:t xml:space="preserve"> (</w:t>
            </w:r>
            <w:proofErr w:type="gramStart"/>
            <w:r w:rsidR="00FA6264" w:rsidRPr="00FA6264">
              <w:rPr>
                <w:rFonts w:eastAsiaTheme="minorEastAsia"/>
              </w:rPr>
              <w:t>or</w:t>
            </w:r>
            <w:proofErr w:type="gramEnd"/>
            <w:r w:rsidR="00FA6264" w:rsidRPr="00FA6264">
              <w:rPr>
                <w:rFonts w:eastAsiaTheme="minorEastAsia"/>
              </w:rPr>
              <w:t xml:space="preserve"> 2490).  </w:t>
            </w:r>
          </w:p>
          <w:p w14:paraId="5D237571" w14:textId="23929FFF" w:rsidR="00FA6264" w:rsidRDefault="00FA6264" w:rsidP="00FA6264">
            <w:pPr>
              <w:pStyle w:val="ListParagraph"/>
              <w:spacing w:line="360" w:lineRule="auto"/>
              <w:ind w:left="357"/>
              <w:rPr>
                <w:rFonts w:eastAsiaTheme="minorEastAsia"/>
              </w:rPr>
            </w:pPr>
            <w:r w:rsidRPr="00FA6264">
              <w:rPr>
                <w:rFonts w:eastAsiaTheme="minorEastAsia"/>
              </w:rPr>
              <w:t xml:space="preserve">Other versions of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</m:oMath>
            <w:r w:rsidRPr="00FA6264">
              <w:rPr>
                <w:rFonts w:eastAsiaTheme="minorEastAsia"/>
              </w:rPr>
              <w:t xml:space="preserve"> based on </w:t>
            </w:r>
            <m:oMath>
              <m:rad>
                <m:ra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>
                  <m:r>
                    <w:rPr>
                      <w:rFonts w:ascii="Cambria Math" w:eastAsiaTheme="minorEastAsia" w:hAnsi="Cambria Math"/>
                    </w:rPr>
                    <m:t>n</m:t>
                  </m:r>
                </m:deg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rad>
            </m:oMath>
            <w:r w:rsidRPr="00FA6264">
              <w:rPr>
                <w:rFonts w:eastAsiaTheme="minorEastAsia"/>
              </w:rPr>
              <w:t xml:space="preserve"> work here</w:t>
            </w:r>
          </w:p>
        </w:tc>
      </w:tr>
      <w:bookmarkEnd w:id="133"/>
    </w:tbl>
    <w:p w14:paraId="20344790" w14:textId="77777777" w:rsidR="00BC5EAA" w:rsidRPr="00B66315" w:rsidRDefault="00BC5EAA" w:rsidP="00BC5EAA">
      <w:pPr>
        <w:rPr>
          <w:rFonts w:eastAsiaTheme="minorEastAsia"/>
        </w:rPr>
      </w:pPr>
    </w:p>
    <w:p w14:paraId="10AA1231" w14:textId="0E5F0E50" w:rsidR="00BC5EAA" w:rsidRDefault="00BC5EAA" w:rsidP="00BC5EAA">
      <w:pPr>
        <w:rPr>
          <w:rFonts w:eastAsiaTheme="minorEastAsia"/>
          <w:color w:val="FF0000"/>
        </w:rPr>
      </w:pPr>
      <w:bookmarkStart w:id="137" w:name="Ans60"/>
      <w:bookmarkEnd w:id="137"/>
      <w:r w:rsidRPr="00EE794A">
        <w:rPr>
          <w:rFonts w:eastAsiaTheme="minorEastAsia"/>
          <w:color w:val="FF0000"/>
        </w:rPr>
        <w:t xml:space="preserve">Ans </w:t>
      </w:r>
      <w:r>
        <w:rPr>
          <w:rFonts w:eastAsiaTheme="minorEastAsia"/>
          <w:color w:val="FF0000"/>
        </w:rPr>
        <w:t>60</w:t>
      </w:r>
      <w:r w:rsidRPr="00D33123">
        <w:rPr>
          <w:rFonts w:eastAsiaTheme="minorEastAsia"/>
          <w:color w:val="FF0000"/>
        </w:rPr>
        <w:t>…</w:t>
      </w:r>
      <w:r w:rsidRPr="00934FB0">
        <w:rPr>
          <w:rFonts w:eastAsiaTheme="minorEastAsia"/>
          <w:color w:val="FF0000"/>
        </w:rPr>
        <w:t xml:space="preserve"> Edexcel Mock Papers Set 2 (2020), Paper 2, Question 14  </w:t>
      </w:r>
      <w:r w:rsidRPr="00EE794A">
        <w:rPr>
          <w:rFonts w:eastAsiaTheme="minorEastAsia"/>
          <w:color w:val="FF0000"/>
        </w:rPr>
        <w:t>(</w:t>
      </w:r>
      <w:hyperlink w:anchor="Qu60" w:history="1">
        <w:r w:rsidRPr="001F3710">
          <w:rPr>
            <w:rStyle w:val="Hyperlink"/>
            <w:rFonts w:eastAsiaTheme="minorEastAsia"/>
          </w:rPr>
          <w:t xml:space="preserve">Link to </w:t>
        </w:r>
        <w:r>
          <w:rPr>
            <w:rStyle w:val="Hyperlink"/>
            <w:rFonts w:eastAsiaTheme="minorEastAsia"/>
          </w:rPr>
          <w:t>question</w:t>
        </w:r>
      </w:hyperlink>
      <w:r w:rsidRPr="00EE794A">
        <w:rPr>
          <w:rFonts w:eastAsiaTheme="minorEastAsia"/>
          <w:color w:val="FF0000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6"/>
      </w:tblGrid>
      <w:tr w:rsidR="00BC5EAA" w14:paraId="7FBF2059" w14:textId="77777777" w:rsidTr="00CC3F4A">
        <w:tc>
          <w:tcPr>
            <w:tcW w:w="9016" w:type="dxa"/>
          </w:tcPr>
          <w:p w14:paraId="5CEA5471" w14:textId="5B0F9739" w:rsidR="00BC5EAA" w:rsidRPr="00BC5EAA" w:rsidRDefault="00000000" w:rsidP="00BC5EAA">
            <w:pPr>
              <w:pStyle w:val="ListParagraph"/>
              <w:numPr>
                <w:ilvl w:val="0"/>
                <w:numId w:val="8"/>
              </w:numPr>
              <w:ind w:left="360"/>
              <w:rPr>
                <w:rFonts w:eastAsiaTheme="minorEastAsia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9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4</m:t>
                  </m:r>
                </m:den>
              </m:f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4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d>
            </m:oMath>
          </w:p>
          <w:p w14:paraId="00294758" w14:textId="4AA2A215" w:rsidR="00BC5EAA" w:rsidRPr="00BC5EAA" w:rsidRDefault="00BC5EAA" w:rsidP="00BC5EAA">
            <w:pPr>
              <w:rPr>
                <w:rFonts w:eastAsiaTheme="minorEastAsia"/>
              </w:rPr>
            </w:pPr>
          </w:p>
          <w:p w14:paraId="5C30D26D" w14:textId="3F28E32F" w:rsidR="00BC5EAA" w:rsidRPr="00BC5EAA" w:rsidRDefault="00BC5EAA" w:rsidP="00BC5EAA">
            <w:pPr>
              <w:pStyle w:val="ListParagraph"/>
              <w:numPr>
                <w:ilvl w:val="0"/>
                <w:numId w:val="8"/>
              </w:numPr>
              <w:ind w:left="360"/>
              <w:rPr>
                <w:rFonts w:eastAsiaTheme="minorEastAsia"/>
              </w:rPr>
            </w:pPr>
            <m:oMath>
              <m:r>
                <w:rPr>
                  <w:rFonts w:ascii="Cambria Math" w:eastAsiaTheme="minorEastAsia" w:hAnsi="Cambria Math"/>
                </w:rPr>
                <m:t>r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0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</m:oMath>
          </w:p>
          <w:p w14:paraId="6788A216" w14:textId="15188B62" w:rsidR="00BC5EAA" w:rsidRDefault="00BC5EAA" w:rsidP="00BC5EAA">
            <w:pPr>
              <w:rPr>
                <w:rFonts w:eastAsiaTheme="minorEastAsia"/>
                <w:color w:val="FF0000"/>
              </w:rPr>
            </w:pPr>
          </w:p>
        </w:tc>
      </w:tr>
    </w:tbl>
    <w:p w14:paraId="6248E7EC" w14:textId="77777777" w:rsidR="00BC5EAA" w:rsidRDefault="00BC5EAA" w:rsidP="00BC5EAA">
      <w:pPr>
        <w:rPr>
          <w:rFonts w:eastAsiaTheme="minorEastAsia"/>
          <w:color w:val="FF0000"/>
        </w:rPr>
      </w:pPr>
    </w:p>
    <w:p w14:paraId="519D1FCB" w14:textId="5F0415AE" w:rsidR="006C5560" w:rsidRDefault="006C5560" w:rsidP="006C5560">
      <w:pPr>
        <w:rPr>
          <w:rFonts w:eastAsiaTheme="minorEastAsia"/>
          <w:color w:val="FF0000"/>
        </w:rPr>
      </w:pPr>
      <w:bookmarkStart w:id="138" w:name="Ans61"/>
      <w:bookmarkEnd w:id="138"/>
      <w:r w:rsidRPr="00EE794A">
        <w:rPr>
          <w:rFonts w:eastAsiaTheme="minorEastAsia"/>
          <w:color w:val="FF0000"/>
        </w:rPr>
        <w:t xml:space="preserve">Ans </w:t>
      </w:r>
      <w:r>
        <w:rPr>
          <w:rFonts w:eastAsiaTheme="minorEastAsia"/>
          <w:color w:val="FF0000"/>
        </w:rPr>
        <w:t>61</w:t>
      </w:r>
      <w:r w:rsidRPr="006159E6">
        <w:rPr>
          <w:rFonts w:eastAsiaTheme="minorEastAsia"/>
          <w:color w:val="FF0000"/>
        </w:rPr>
        <w:t xml:space="preserve">… adapted from Edexcel Core 3 June 2012, Question 7b  </w:t>
      </w:r>
      <w:r w:rsidRPr="00EE794A">
        <w:rPr>
          <w:rFonts w:eastAsiaTheme="minorEastAsia"/>
          <w:color w:val="FF0000"/>
        </w:rPr>
        <w:t>(</w:t>
      </w:r>
      <w:hyperlink w:anchor="Qu61" w:history="1">
        <w:r w:rsidRPr="001F3710">
          <w:rPr>
            <w:rStyle w:val="Hyperlink"/>
            <w:rFonts w:eastAsiaTheme="minorEastAsia"/>
          </w:rPr>
          <w:t xml:space="preserve">Link to </w:t>
        </w:r>
        <w:r>
          <w:rPr>
            <w:rStyle w:val="Hyperlink"/>
            <w:rFonts w:eastAsiaTheme="minorEastAsia"/>
          </w:rPr>
          <w:t>question</w:t>
        </w:r>
      </w:hyperlink>
      <w:r w:rsidRPr="00EE794A">
        <w:rPr>
          <w:rFonts w:eastAsiaTheme="minorEastAsia"/>
          <w:color w:val="FF0000"/>
        </w:rPr>
        <w:t>)</w:t>
      </w:r>
    </w:p>
    <w:p w14:paraId="3AC0B011" w14:textId="1B5B4C1B" w:rsidR="006C5560" w:rsidRPr="006C5560" w:rsidRDefault="00000000" w:rsidP="006C55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dy</m:t>
              </m:r>
            </m:num>
            <m:den>
              <m:r>
                <w:rPr>
                  <w:rFonts w:ascii="Cambria Math" w:eastAsiaTheme="minorEastAsia" w:hAnsi="Cambria Math"/>
                </w:rPr>
                <m:t>dx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3</m:t>
              </m:r>
            </m:num>
            <m:den>
              <m:r>
                <w:rPr>
                  <w:rFonts w:ascii="Cambria Math" w:eastAsiaTheme="minorEastAsia" w:hAnsi="Cambria Math"/>
                </w:rPr>
                <m:t>18+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den>
          </m:f>
        </m:oMath>
      </m:oMathPara>
    </w:p>
    <w:p w14:paraId="6D767871" w14:textId="77777777" w:rsidR="006C5560" w:rsidRDefault="006C5560" w:rsidP="006C5560">
      <w:pPr>
        <w:rPr>
          <w:rFonts w:eastAsiaTheme="minorEastAsia"/>
          <w:color w:val="FF0000"/>
        </w:rPr>
      </w:pPr>
    </w:p>
    <w:p w14:paraId="68AF4B4B" w14:textId="5CEBE9E9" w:rsidR="0025165E" w:rsidRDefault="0025165E" w:rsidP="0025165E">
      <w:pPr>
        <w:rPr>
          <w:rFonts w:eastAsiaTheme="minorEastAsia"/>
          <w:color w:val="FF0000"/>
        </w:rPr>
      </w:pPr>
      <w:bookmarkStart w:id="139" w:name="Ans62"/>
      <w:bookmarkStart w:id="140" w:name="_Hlk160103720"/>
      <w:bookmarkEnd w:id="139"/>
      <w:r w:rsidRPr="00EE794A">
        <w:rPr>
          <w:rFonts w:eastAsiaTheme="minorEastAsia"/>
          <w:color w:val="FF0000"/>
        </w:rPr>
        <w:t xml:space="preserve">Ans </w:t>
      </w:r>
      <w:r>
        <w:rPr>
          <w:rFonts w:eastAsiaTheme="minorEastAsia"/>
          <w:color w:val="FF0000"/>
        </w:rPr>
        <w:t>62</w:t>
      </w:r>
      <w:r w:rsidRPr="006159E6">
        <w:rPr>
          <w:rFonts w:eastAsiaTheme="minorEastAsia"/>
          <w:color w:val="FF0000"/>
        </w:rPr>
        <w:t xml:space="preserve">… </w:t>
      </w:r>
      <w:r w:rsidRPr="0025165E">
        <w:rPr>
          <w:rFonts w:eastAsiaTheme="minorEastAsia"/>
          <w:color w:val="FF0000"/>
        </w:rPr>
        <w:t>adapted from Edexcel Sample Paper 2 June 2012, Question 8</w:t>
      </w:r>
      <w:r w:rsidRPr="006159E6">
        <w:rPr>
          <w:rFonts w:eastAsiaTheme="minorEastAsia"/>
          <w:color w:val="FF0000"/>
        </w:rPr>
        <w:t xml:space="preserve">  </w:t>
      </w:r>
      <w:r w:rsidRPr="00EE794A">
        <w:rPr>
          <w:rFonts w:eastAsiaTheme="minorEastAsia"/>
          <w:color w:val="FF0000"/>
        </w:rPr>
        <w:t>(</w:t>
      </w:r>
      <w:hyperlink w:anchor="Qu62" w:history="1">
        <w:r w:rsidRPr="001F3710">
          <w:rPr>
            <w:rStyle w:val="Hyperlink"/>
            <w:rFonts w:eastAsiaTheme="minorEastAsia"/>
          </w:rPr>
          <w:t xml:space="preserve">Link to </w:t>
        </w:r>
        <w:r>
          <w:rPr>
            <w:rStyle w:val="Hyperlink"/>
            <w:rFonts w:eastAsiaTheme="minorEastAsia"/>
          </w:rPr>
          <w:t>question</w:t>
        </w:r>
      </w:hyperlink>
      <w:r w:rsidRPr="00EE794A">
        <w:rPr>
          <w:rFonts w:eastAsiaTheme="minorEastAsia"/>
          <w:color w:val="FF0000"/>
        </w:rPr>
        <w:t>)</w:t>
      </w:r>
    </w:p>
    <w:p w14:paraId="70B942DE" w14:textId="373BD283" w:rsidR="0025165E" w:rsidRPr="0025165E" w:rsidRDefault="0025165E" w:rsidP="002516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25165E">
        <w:rPr>
          <w:rFonts w:eastAsiaTheme="minorEastAsia"/>
        </w:rPr>
        <w:t xml:space="preserve">Area </w:t>
      </w:r>
      <m:oMath>
        <m:r>
          <w:rPr>
            <w:rFonts w:ascii="Cambria Math" w:eastAsiaTheme="minorEastAsia" w:hAnsi="Cambria Math"/>
          </w:rPr>
          <m:t>ABCD=11.6</m:t>
        </m:r>
      </m:oMath>
    </w:p>
    <w:p w14:paraId="0F1BEC8F" w14:textId="3D4ED4F5" w:rsidR="00251968" w:rsidRDefault="00251968">
      <w:pPr>
        <w:rPr>
          <w:rFonts w:eastAsiaTheme="minorEastAsia"/>
          <w:color w:val="FF0000"/>
        </w:rPr>
      </w:pPr>
      <w:bookmarkStart w:id="141" w:name="Ans63"/>
      <w:bookmarkEnd w:id="140"/>
      <w:bookmarkEnd w:id="141"/>
    </w:p>
    <w:p w14:paraId="4B37243B" w14:textId="50C42067" w:rsidR="00251968" w:rsidRDefault="00251968" w:rsidP="00251968">
      <w:pPr>
        <w:rPr>
          <w:rFonts w:eastAsiaTheme="minorEastAsia"/>
          <w:color w:val="FF0000"/>
        </w:rPr>
      </w:pPr>
      <w:r w:rsidRPr="003562EB">
        <w:rPr>
          <w:rFonts w:eastAsiaTheme="minorEastAsia"/>
          <w:color w:val="FF0000"/>
        </w:rPr>
        <w:t>Qu 63… OCR A2 Paper 1 June 2020 - Question 9  (</w:t>
      </w:r>
      <w:hyperlink w:anchor="Qu63" w:history="1">
        <w:r w:rsidRPr="003562EB">
          <w:rPr>
            <w:rStyle w:val="Hyperlink"/>
            <w:rFonts w:eastAsiaTheme="minorEastAsia"/>
          </w:rPr>
          <w:t>Link to Question</w:t>
        </w:r>
      </w:hyperlink>
      <w:r w:rsidRPr="003562EB">
        <w:rPr>
          <w:rFonts w:eastAsiaTheme="minorEastAsia"/>
          <w:color w:val="FF0000"/>
        </w:rPr>
        <w:t>)</w:t>
      </w:r>
    </w:p>
    <w:p w14:paraId="5A7822CF" w14:textId="1FD73BC2" w:rsidR="00251968" w:rsidRPr="00251968" w:rsidRDefault="00251968" w:rsidP="00251968">
      <w:pPr>
        <w:pStyle w:val="ListParagraph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&lt;a&lt;2</m:t>
        </m:r>
      </m:oMath>
    </w:p>
    <w:p w14:paraId="6B86FD4C" w14:textId="6AFC4A1B" w:rsidR="00251968" w:rsidRPr="00251968" w:rsidRDefault="00251968" w:rsidP="00251968">
      <w:pPr>
        <w:pStyle w:val="ListParagraph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x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+a</m:t>
            </m:r>
          </m:den>
        </m:f>
      </m:oMath>
    </w:p>
    <w:p w14:paraId="57478087" w14:textId="77777777" w:rsidR="00251968" w:rsidRDefault="00251968" w:rsidP="00251968">
      <w:pPr>
        <w:rPr>
          <w:rFonts w:eastAsiaTheme="minorEastAsia"/>
        </w:rPr>
      </w:pPr>
    </w:p>
    <w:p w14:paraId="6D1AAF54" w14:textId="77777777" w:rsidR="00251968" w:rsidRDefault="00251968" w:rsidP="00251968">
      <w:pPr>
        <w:rPr>
          <w:rFonts w:eastAsiaTheme="minorEastAsia"/>
          <w:color w:val="FF0000"/>
        </w:rPr>
      </w:pPr>
      <w:bookmarkStart w:id="142" w:name="Ans64"/>
      <w:bookmarkEnd w:id="142"/>
      <w:r w:rsidRPr="003562EB">
        <w:rPr>
          <w:rFonts w:eastAsiaTheme="minorEastAsia"/>
          <w:color w:val="FF0000"/>
        </w:rPr>
        <w:t>Qu 6</w:t>
      </w:r>
      <w:r>
        <w:rPr>
          <w:rFonts w:eastAsiaTheme="minorEastAsia"/>
          <w:color w:val="FF0000"/>
        </w:rPr>
        <w:t>4</w:t>
      </w:r>
      <w:r w:rsidRPr="003562EB">
        <w:rPr>
          <w:rFonts w:eastAsiaTheme="minorEastAsia"/>
          <w:color w:val="FF0000"/>
        </w:rPr>
        <w:t xml:space="preserve">… </w:t>
      </w:r>
      <w:r>
        <w:rPr>
          <w:rFonts w:eastAsiaTheme="minorEastAsia"/>
          <w:color w:val="FF0000"/>
        </w:rPr>
        <w:t>A great question from a long time ago</w:t>
      </w:r>
      <w:r w:rsidRPr="003562EB">
        <w:rPr>
          <w:rFonts w:eastAsiaTheme="minorEastAsia"/>
          <w:color w:val="FF0000"/>
        </w:rPr>
        <w:t xml:space="preserve">  (</w:t>
      </w:r>
      <w:hyperlink w:anchor="Qu64" w:history="1">
        <w:r w:rsidRPr="003562EB">
          <w:rPr>
            <w:rStyle w:val="Hyperlink"/>
            <w:rFonts w:eastAsiaTheme="minorEastAsia"/>
          </w:rPr>
          <w:t>Link to Question</w:t>
        </w:r>
      </w:hyperlink>
      <w:r w:rsidRPr="003562EB">
        <w:rPr>
          <w:rFonts w:eastAsiaTheme="minorEastAsia"/>
          <w:color w:val="FF0000"/>
        </w:rPr>
        <w:t>)</w:t>
      </w:r>
    </w:p>
    <w:p w14:paraId="33C5261F" w14:textId="77777777" w:rsidR="00251968" w:rsidRPr="00E857FD" w:rsidRDefault="00251968" w:rsidP="00251968">
      <w:pPr>
        <w:pStyle w:val="ListParagraph"/>
        <w:numPr>
          <w:ilvl w:val="0"/>
          <w:numId w:val="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left="0" w:firstLine="352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f(x)≤2</m:t>
        </m:r>
      </m:oMath>
    </w:p>
    <w:p w14:paraId="0B21D819" w14:textId="77777777" w:rsidR="00251968" w:rsidRPr="00251968" w:rsidRDefault="00251968" w:rsidP="00251968">
      <w:pPr>
        <w:pStyle w:val="ListParagraph"/>
        <w:numPr>
          <w:ilvl w:val="0"/>
          <w:numId w:val="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left="0" w:firstLine="352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f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4</m:t>
            </m:r>
          </m:e>
        </m:d>
        <m:r>
          <w:rPr>
            <w:rFonts w:ascii="Cambria Math" w:eastAsiaTheme="minorEastAsia" w:hAnsi="Cambria Math"/>
          </w:rPr>
          <m:t>=2</m:t>
        </m:r>
      </m:oMath>
    </w:p>
    <w:p w14:paraId="16862B77" w14:textId="06D74294" w:rsidR="00251968" w:rsidRPr="00251968" w:rsidRDefault="00251968" w:rsidP="00251968">
      <w:pPr>
        <w:pStyle w:val="ListParagraph"/>
        <w:numPr>
          <w:ilvl w:val="0"/>
          <w:numId w:val="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left="0" w:firstLine="352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0&lt;k≤2</m:t>
        </m:r>
      </m:oMath>
    </w:p>
    <w:p w14:paraId="177FCA14" w14:textId="77777777" w:rsidR="00CA29B9" w:rsidRPr="00CA29B9" w:rsidRDefault="00CA29B9" w:rsidP="00CA29B9">
      <w:pPr>
        <w:rPr>
          <w:rFonts w:eastAsiaTheme="minorEastAsia"/>
        </w:rPr>
      </w:pPr>
    </w:p>
    <w:p w14:paraId="1C7813FF" w14:textId="77777777" w:rsidR="00CA29B9" w:rsidRPr="00CA29B9" w:rsidRDefault="00CA29B9" w:rsidP="00CA29B9">
      <w:pPr>
        <w:rPr>
          <w:rFonts w:eastAsiaTheme="minorEastAsia"/>
        </w:rPr>
      </w:pPr>
      <w:bookmarkStart w:id="143" w:name="Ans65"/>
      <w:bookmarkEnd w:id="143"/>
      <w:r w:rsidRPr="00CA29B9">
        <w:rPr>
          <w:rFonts w:eastAsiaTheme="minorEastAsia"/>
          <w:color w:val="FF0000"/>
        </w:rPr>
        <w:t xml:space="preserve">Qu 65… Edexcel A2 Paper 3 Statistics June 2021 - Question </w:t>
      </w:r>
      <w:proofErr w:type="gramStart"/>
      <w:r w:rsidRPr="00CA29B9">
        <w:rPr>
          <w:rFonts w:eastAsiaTheme="minorEastAsia"/>
          <w:color w:val="FF0000"/>
        </w:rPr>
        <w:t>6  (</w:t>
      </w:r>
      <w:proofErr w:type="gramEnd"/>
      <w:r w:rsidR="00000000">
        <w:fldChar w:fldCharType="begin"/>
      </w:r>
      <w:r w:rsidR="00000000">
        <w:instrText>HYPERLINK \l "Qu65"</w:instrText>
      </w:r>
      <w:r w:rsidR="00000000">
        <w:fldChar w:fldCharType="separate"/>
      </w:r>
      <w:r w:rsidRPr="00CA29B9">
        <w:rPr>
          <w:rStyle w:val="Hyperlink"/>
          <w:rFonts w:eastAsiaTheme="minorEastAsia"/>
        </w:rPr>
        <w:t>Link</w:t>
      </w:r>
      <w:r w:rsidRPr="00CA29B9">
        <w:rPr>
          <w:rStyle w:val="Hyperlink"/>
          <w:rFonts w:eastAsiaTheme="minorEastAsia"/>
        </w:rPr>
        <w:t xml:space="preserve"> </w:t>
      </w:r>
      <w:r w:rsidRPr="00CA29B9">
        <w:rPr>
          <w:rStyle w:val="Hyperlink"/>
          <w:rFonts w:eastAsiaTheme="minorEastAsia"/>
        </w:rPr>
        <w:t>to Question</w:t>
      </w:r>
      <w:r w:rsidR="00000000">
        <w:rPr>
          <w:rStyle w:val="Hyperlink"/>
          <w:rFonts w:eastAsiaTheme="minorEastAsia"/>
        </w:rPr>
        <w:fldChar w:fldCharType="end"/>
      </w:r>
      <w:r w:rsidRPr="00CA29B9">
        <w:rPr>
          <w:rFonts w:eastAsiaTheme="minorEastAsia"/>
          <w:color w:val="FF0000"/>
        </w:rPr>
        <w:t>)</w:t>
      </w:r>
    </w:p>
    <w:p w14:paraId="0B91C27C" w14:textId="7F4EAF02" w:rsidR="00D33123" w:rsidRPr="0062683D" w:rsidRDefault="00CA29B9" w:rsidP="00CA29B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a=2, b=3, c=</m:t>
          </m:r>
          <m:r>
            <w:rPr>
              <w:rFonts w:ascii="Cambria Math" w:eastAsiaTheme="minorEastAsia" w:hAnsi="Cambria Math"/>
            </w:rPr>
            <m:t>6</m:t>
          </m:r>
        </m:oMath>
      </m:oMathPara>
    </w:p>
    <w:p w14:paraId="51896993" w14:textId="77777777" w:rsidR="0062683D" w:rsidRDefault="0062683D" w:rsidP="0062683D">
      <w:pPr>
        <w:rPr>
          <w:rFonts w:eastAsiaTheme="minorEastAsia"/>
          <w:color w:val="FF0000"/>
        </w:rPr>
      </w:pPr>
      <w:bookmarkStart w:id="144" w:name="Ans66"/>
      <w:bookmarkEnd w:id="144"/>
      <w:r w:rsidRPr="00CA29B9">
        <w:rPr>
          <w:rFonts w:eastAsiaTheme="minorEastAsia"/>
          <w:color w:val="FF0000"/>
        </w:rPr>
        <w:t>Qu 6</w:t>
      </w:r>
      <w:r>
        <w:rPr>
          <w:rFonts w:eastAsiaTheme="minorEastAsia"/>
          <w:color w:val="FF0000"/>
        </w:rPr>
        <w:t>6</w:t>
      </w:r>
      <w:r w:rsidRPr="00CA29B9">
        <w:rPr>
          <w:rFonts w:eastAsiaTheme="minorEastAsia"/>
          <w:color w:val="FF0000"/>
        </w:rPr>
        <w:t xml:space="preserve">… </w:t>
      </w:r>
      <w:r>
        <w:rPr>
          <w:rFonts w:eastAsiaTheme="minorEastAsia"/>
          <w:color w:val="FF0000"/>
        </w:rPr>
        <w:t xml:space="preserve">OCR </w:t>
      </w:r>
      <w:r w:rsidRPr="00CA29B9">
        <w:rPr>
          <w:rFonts w:eastAsiaTheme="minorEastAsia"/>
          <w:color w:val="FF0000"/>
        </w:rPr>
        <w:t>A</w:t>
      </w:r>
      <w:r>
        <w:rPr>
          <w:rFonts w:eastAsiaTheme="minorEastAsia"/>
          <w:color w:val="FF0000"/>
        </w:rPr>
        <w:t>S</w:t>
      </w:r>
      <w:r w:rsidRPr="00CA29B9">
        <w:rPr>
          <w:rFonts w:eastAsiaTheme="minorEastAsia"/>
          <w:color w:val="FF0000"/>
        </w:rPr>
        <w:t xml:space="preserve"> Paper </w:t>
      </w:r>
      <w:r>
        <w:rPr>
          <w:rFonts w:eastAsiaTheme="minorEastAsia"/>
          <w:color w:val="FF0000"/>
        </w:rPr>
        <w:t>2</w:t>
      </w:r>
      <w:r w:rsidRPr="00CA29B9">
        <w:rPr>
          <w:rFonts w:eastAsiaTheme="minorEastAsia"/>
          <w:color w:val="FF0000"/>
        </w:rPr>
        <w:t xml:space="preserve"> June 202</w:t>
      </w:r>
      <w:r>
        <w:rPr>
          <w:rFonts w:eastAsiaTheme="minorEastAsia"/>
          <w:color w:val="FF0000"/>
        </w:rPr>
        <w:t>3</w:t>
      </w:r>
      <w:r w:rsidRPr="00CA29B9">
        <w:rPr>
          <w:rFonts w:eastAsiaTheme="minorEastAsia"/>
          <w:color w:val="FF0000"/>
        </w:rPr>
        <w:t xml:space="preserve"> - Question </w:t>
      </w:r>
      <w:proofErr w:type="gramStart"/>
      <w:r>
        <w:rPr>
          <w:rFonts w:eastAsiaTheme="minorEastAsia"/>
          <w:color w:val="FF0000"/>
        </w:rPr>
        <w:t>8</w:t>
      </w:r>
      <w:r w:rsidRPr="00CA29B9">
        <w:rPr>
          <w:rFonts w:eastAsiaTheme="minorEastAsia"/>
          <w:color w:val="FF0000"/>
        </w:rPr>
        <w:t xml:space="preserve">  (</w:t>
      </w:r>
      <w:proofErr w:type="gramEnd"/>
      <w:r>
        <w:fldChar w:fldCharType="begin"/>
      </w:r>
      <w:r>
        <w:instrText>HYPERLINK  \l "Qu66"</w:instrText>
      </w:r>
      <w:r>
        <w:fldChar w:fldCharType="separate"/>
      </w:r>
      <w:r w:rsidRPr="007C7794">
        <w:rPr>
          <w:rStyle w:val="Hyperlink"/>
          <w:rFonts w:eastAsiaTheme="minorEastAsia"/>
        </w:rPr>
        <w:t>Link t</w:t>
      </w:r>
      <w:r w:rsidRPr="007C7794">
        <w:rPr>
          <w:rStyle w:val="Hyperlink"/>
          <w:rFonts w:eastAsiaTheme="minorEastAsia"/>
        </w:rPr>
        <w:t>o</w:t>
      </w:r>
      <w:r w:rsidRPr="007C7794">
        <w:rPr>
          <w:rStyle w:val="Hyperlink"/>
          <w:rFonts w:eastAsiaTheme="minorEastAsia"/>
        </w:rPr>
        <w:t xml:space="preserve"> </w:t>
      </w:r>
      <w:r w:rsidRPr="007C7794">
        <w:rPr>
          <w:rStyle w:val="Hyperlink"/>
          <w:rFonts w:eastAsiaTheme="minorEastAsia"/>
        </w:rPr>
        <w:t>Q</w:t>
      </w:r>
      <w:r w:rsidRPr="007C7794">
        <w:rPr>
          <w:rStyle w:val="Hyperlink"/>
          <w:rFonts w:eastAsiaTheme="minorEastAsia"/>
        </w:rPr>
        <w:t>u</w:t>
      </w:r>
      <w:r w:rsidRPr="007C7794">
        <w:rPr>
          <w:rStyle w:val="Hyperlink"/>
          <w:rFonts w:eastAsiaTheme="minorEastAsia"/>
        </w:rPr>
        <w:t>estion</w:t>
      </w:r>
      <w:r>
        <w:rPr>
          <w:rStyle w:val="Hyperlink"/>
          <w:rFonts w:eastAsiaTheme="minorEastAsia"/>
        </w:rPr>
        <w:fldChar w:fldCharType="end"/>
      </w:r>
      <w:r w:rsidRPr="00CA29B9">
        <w:rPr>
          <w:rFonts w:eastAsiaTheme="minorEastAsia"/>
          <w:color w:val="FF0000"/>
        </w:rPr>
        <w:t>)</w:t>
      </w:r>
    </w:p>
    <w:p w14:paraId="1290FF95" w14:textId="77777777" w:rsidR="0062683D" w:rsidRPr="00CA29B9" w:rsidRDefault="0062683D" w:rsidP="0062683D">
      <w:pPr>
        <w:rPr>
          <w:rFonts w:eastAsiaTheme="minorEastAsia"/>
        </w:rPr>
      </w:pPr>
    </w:p>
    <w:p w14:paraId="1FA40D70" w14:textId="77777777" w:rsidR="0062683D" w:rsidRPr="00CA29B9" w:rsidRDefault="0062683D" w:rsidP="0062683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69630B">
        <w:rPr>
          <w:rFonts w:eastAsiaTheme="minorEastAsia"/>
        </w:rPr>
        <w:drawing>
          <wp:inline distT="0" distB="0" distL="0" distR="0" wp14:anchorId="3456EC3E" wp14:editId="341440F8">
            <wp:extent cx="1371746" cy="760178"/>
            <wp:effectExtent l="0" t="0" r="0" b="1905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1"/>
                    <a:srcRect t="68338" r="76055" b="4607"/>
                    <a:stretch/>
                  </pic:blipFill>
                  <pic:spPr bwMode="auto">
                    <a:xfrm>
                      <a:off x="0" y="0"/>
                      <a:ext cx="1372428" cy="760556"/>
                    </a:xfrm>
                    <a:prstGeom prst="rect">
                      <a:avLst/>
                    </a:prstGeom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E2EF0E" w14:textId="6008C151" w:rsidR="0062683D" w:rsidRDefault="0062683D" w:rsidP="0062683D">
      <w:pPr>
        <w:rPr>
          <w:rFonts w:eastAsiaTheme="minorEastAsia"/>
          <w:color w:val="FF0000"/>
        </w:rPr>
      </w:pPr>
    </w:p>
    <w:p w14:paraId="62F9DE5A" w14:textId="77777777" w:rsidR="0062683D" w:rsidRPr="00CA29B9" w:rsidRDefault="0062683D" w:rsidP="0062683D">
      <w:pPr>
        <w:rPr>
          <w:rFonts w:eastAsiaTheme="minorEastAsia"/>
        </w:rPr>
      </w:pPr>
      <w:bookmarkStart w:id="145" w:name="Ans67"/>
      <w:bookmarkEnd w:id="145"/>
      <w:r w:rsidRPr="00CA29B9">
        <w:rPr>
          <w:rFonts w:eastAsiaTheme="minorEastAsia"/>
          <w:color w:val="FF0000"/>
        </w:rPr>
        <w:t>Qu 6</w:t>
      </w:r>
      <w:r>
        <w:rPr>
          <w:rFonts w:eastAsiaTheme="minorEastAsia"/>
          <w:color w:val="FF0000"/>
        </w:rPr>
        <w:t>7</w:t>
      </w:r>
      <w:r w:rsidRPr="00CA29B9">
        <w:rPr>
          <w:rFonts w:eastAsiaTheme="minorEastAsia"/>
          <w:color w:val="FF0000"/>
        </w:rPr>
        <w:t xml:space="preserve">… </w:t>
      </w:r>
      <w:r>
        <w:rPr>
          <w:rFonts w:eastAsiaTheme="minorEastAsia"/>
          <w:color w:val="FF0000"/>
        </w:rPr>
        <w:t xml:space="preserve">OCR </w:t>
      </w:r>
      <w:r w:rsidRPr="00CA29B9">
        <w:rPr>
          <w:rFonts w:eastAsiaTheme="minorEastAsia"/>
          <w:color w:val="FF0000"/>
        </w:rPr>
        <w:t>A</w:t>
      </w:r>
      <w:r>
        <w:rPr>
          <w:rFonts w:eastAsiaTheme="minorEastAsia"/>
          <w:color w:val="FF0000"/>
        </w:rPr>
        <w:t>2</w:t>
      </w:r>
      <w:r w:rsidRPr="00CA29B9">
        <w:rPr>
          <w:rFonts w:eastAsiaTheme="minorEastAsia"/>
          <w:color w:val="FF0000"/>
        </w:rPr>
        <w:t xml:space="preserve"> Paper </w:t>
      </w:r>
      <w:r>
        <w:rPr>
          <w:rFonts w:eastAsiaTheme="minorEastAsia"/>
          <w:color w:val="FF0000"/>
        </w:rPr>
        <w:t>2</w:t>
      </w:r>
      <w:r w:rsidRPr="00CA29B9">
        <w:rPr>
          <w:rFonts w:eastAsiaTheme="minorEastAsia"/>
          <w:color w:val="FF0000"/>
        </w:rPr>
        <w:t xml:space="preserve"> June 202</w:t>
      </w:r>
      <w:r>
        <w:rPr>
          <w:rFonts w:eastAsiaTheme="minorEastAsia"/>
          <w:color w:val="FF0000"/>
        </w:rPr>
        <w:t>3</w:t>
      </w:r>
      <w:r w:rsidRPr="00CA29B9">
        <w:rPr>
          <w:rFonts w:eastAsiaTheme="minorEastAsia"/>
          <w:color w:val="FF0000"/>
        </w:rPr>
        <w:t xml:space="preserve"> - Question </w:t>
      </w:r>
      <w:proofErr w:type="gramStart"/>
      <w:r>
        <w:rPr>
          <w:rFonts w:eastAsiaTheme="minorEastAsia"/>
          <w:color w:val="FF0000"/>
        </w:rPr>
        <w:t>12</w:t>
      </w:r>
      <w:r w:rsidRPr="00CA29B9">
        <w:rPr>
          <w:rFonts w:eastAsiaTheme="minorEastAsia"/>
          <w:color w:val="FF0000"/>
        </w:rPr>
        <w:t xml:space="preserve">  (</w:t>
      </w:r>
      <w:proofErr w:type="gramEnd"/>
      <w:r>
        <w:fldChar w:fldCharType="begin"/>
      </w:r>
      <w:r>
        <w:instrText>HYPERLINK  \l "Qu67"</w:instrText>
      </w:r>
      <w:r>
        <w:fldChar w:fldCharType="separate"/>
      </w:r>
      <w:r w:rsidRPr="007C7794">
        <w:rPr>
          <w:rStyle w:val="Hyperlink"/>
          <w:rFonts w:eastAsiaTheme="minorEastAsia"/>
        </w:rPr>
        <w:t>Link t</w:t>
      </w:r>
      <w:r w:rsidRPr="007C7794">
        <w:rPr>
          <w:rStyle w:val="Hyperlink"/>
          <w:rFonts w:eastAsiaTheme="minorEastAsia"/>
        </w:rPr>
        <w:t>o</w:t>
      </w:r>
      <w:r w:rsidRPr="007C7794">
        <w:rPr>
          <w:rStyle w:val="Hyperlink"/>
          <w:rFonts w:eastAsiaTheme="minorEastAsia"/>
        </w:rPr>
        <w:t xml:space="preserve"> </w:t>
      </w:r>
      <w:r w:rsidRPr="007C7794">
        <w:rPr>
          <w:rStyle w:val="Hyperlink"/>
          <w:rFonts w:eastAsiaTheme="minorEastAsia"/>
        </w:rPr>
        <w:t>Q</w:t>
      </w:r>
      <w:r w:rsidRPr="007C7794">
        <w:rPr>
          <w:rStyle w:val="Hyperlink"/>
          <w:rFonts w:eastAsiaTheme="minorEastAsia"/>
        </w:rPr>
        <w:t>ue</w:t>
      </w:r>
      <w:r w:rsidRPr="007C7794">
        <w:rPr>
          <w:rStyle w:val="Hyperlink"/>
          <w:rFonts w:eastAsiaTheme="minorEastAsia"/>
        </w:rPr>
        <w:t>s</w:t>
      </w:r>
      <w:r w:rsidRPr="007C7794">
        <w:rPr>
          <w:rStyle w:val="Hyperlink"/>
          <w:rFonts w:eastAsiaTheme="minorEastAsia"/>
        </w:rPr>
        <w:t>tion</w:t>
      </w:r>
      <w:r>
        <w:rPr>
          <w:rStyle w:val="Hyperlink"/>
          <w:rFonts w:eastAsiaTheme="minorEastAsia"/>
        </w:rPr>
        <w:fldChar w:fldCharType="end"/>
      </w:r>
      <w:r w:rsidRPr="00CA29B9">
        <w:rPr>
          <w:rFonts w:eastAsiaTheme="minorEastAsia"/>
          <w:color w:val="FF0000"/>
        </w:rPr>
        <w:t>)</w:t>
      </w:r>
    </w:p>
    <w:p w14:paraId="26D3FCB0" w14:textId="77777777" w:rsidR="0062683D" w:rsidRPr="00CA29B9" w:rsidRDefault="0062683D" w:rsidP="0062683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15241403" wp14:editId="3856180A">
            <wp:extent cx="1705942" cy="675861"/>
            <wp:effectExtent l="0" t="0" r="8890" b="0"/>
            <wp:docPr id="193" name="Picture 193" descr="A page of a math book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Picture 193" descr="A page of a math book&#10;&#10;Description automatically generated with medium confidence"/>
                    <pic:cNvPicPr/>
                  </pic:nvPicPr>
                  <pic:blipFill rotWithShape="1"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5159" r="70228" b="4387"/>
                    <a:stretch/>
                  </pic:blipFill>
                  <pic:spPr bwMode="auto">
                    <a:xfrm>
                      <a:off x="0" y="0"/>
                      <a:ext cx="1706383" cy="6760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91A52F" w14:textId="77777777" w:rsidR="0062683D" w:rsidRDefault="0062683D" w:rsidP="0062683D">
      <w:pPr>
        <w:rPr>
          <w:rFonts w:eastAsiaTheme="minorEastAsia"/>
          <w:color w:val="FF0000"/>
        </w:rPr>
      </w:pPr>
    </w:p>
    <w:p w14:paraId="4D1FD2AE" w14:textId="77777777" w:rsidR="0062683D" w:rsidRDefault="0062683D" w:rsidP="0062683D">
      <w:pPr>
        <w:rPr>
          <w:rFonts w:eastAsiaTheme="minorEastAsia"/>
          <w:color w:val="FF0000"/>
        </w:rPr>
      </w:pPr>
      <w:bookmarkStart w:id="146" w:name="Ans68"/>
      <w:bookmarkEnd w:id="146"/>
      <w:r w:rsidRPr="00CA29B9">
        <w:rPr>
          <w:rFonts w:eastAsiaTheme="minorEastAsia"/>
          <w:color w:val="FF0000"/>
        </w:rPr>
        <w:t>Qu 6</w:t>
      </w:r>
      <w:r>
        <w:rPr>
          <w:rFonts w:eastAsiaTheme="minorEastAsia"/>
          <w:color w:val="FF0000"/>
        </w:rPr>
        <w:t>8</w:t>
      </w:r>
      <w:r w:rsidRPr="00CA29B9">
        <w:rPr>
          <w:rFonts w:eastAsiaTheme="minorEastAsia"/>
          <w:color w:val="FF0000"/>
        </w:rPr>
        <w:t xml:space="preserve">… </w:t>
      </w:r>
      <w:r>
        <w:rPr>
          <w:rFonts w:eastAsiaTheme="minorEastAsia"/>
          <w:color w:val="FF0000"/>
        </w:rPr>
        <w:t xml:space="preserve">OCR </w:t>
      </w:r>
      <w:r w:rsidRPr="00CA29B9">
        <w:rPr>
          <w:rFonts w:eastAsiaTheme="minorEastAsia"/>
          <w:color w:val="FF0000"/>
        </w:rPr>
        <w:t>A</w:t>
      </w:r>
      <w:r>
        <w:rPr>
          <w:rFonts w:eastAsiaTheme="minorEastAsia"/>
          <w:color w:val="FF0000"/>
        </w:rPr>
        <w:t>2</w:t>
      </w:r>
      <w:r w:rsidRPr="00CA29B9">
        <w:rPr>
          <w:rFonts w:eastAsiaTheme="minorEastAsia"/>
          <w:color w:val="FF0000"/>
        </w:rPr>
        <w:t xml:space="preserve"> Paper </w:t>
      </w:r>
      <w:r>
        <w:rPr>
          <w:rFonts w:eastAsiaTheme="minorEastAsia"/>
          <w:color w:val="FF0000"/>
        </w:rPr>
        <w:t>2</w:t>
      </w:r>
      <w:r w:rsidRPr="00CA29B9">
        <w:rPr>
          <w:rFonts w:eastAsiaTheme="minorEastAsia"/>
          <w:color w:val="FF0000"/>
        </w:rPr>
        <w:t xml:space="preserve"> June 202</w:t>
      </w:r>
      <w:r>
        <w:rPr>
          <w:rFonts w:eastAsiaTheme="minorEastAsia"/>
          <w:color w:val="FF0000"/>
        </w:rPr>
        <w:t>2</w:t>
      </w:r>
      <w:r w:rsidRPr="00CA29B9">
        <w:rPr>
          <w:rFonts w:eastAsiaTheme="minorEastAsia"/>
          <w:color w:val="FF0000"/>
        </w:rPr>
        <w:t xml:space="preserve"> - Question </w:t>
      </w:r>
      <w:proofErr w:type="gramStart"/>
      <w:r>
        <w:rPr>
          <w:rFonts w:eastAsiaTheme="minorEastAsia"/>
          <w:color w:val="FF0000"/>
        </w:rPr>
        <w:t>8</w:t>
      </w:r>
      <w:r w:rsidRPr="00CA29B9">
        <w:rPr>
          <w:rFonts w:eastAsiaTheme="minorEastAsia"/>
          <w:color w:val="FF0000"/>
        </w:rPr>
        <w:t xml:space="preserve">  (</w:t>
      </w:r>
      <w:proofErr w:type="gramEnd"/>
      <w:r>
        <w:fldChar w:fldCharType="begin"/>
      </w:r>
      <w:r>
        <w:instrText>HYPERLINK  \l "Qu68"</w:instrText>
      </w:r>
      <w:r>
        <w:fldChar w:fldCharType="separate"/>
      </w:r>
      <w:r w:rsidRPr="007C7794">
        <w:rPr>
          <w:rStyle w:val="Hyperlink"/>
          <w:rFonts w:eastAsiaTheme="minorEastAsia"/>
        </w:rPr>
        <w:t>Lin</w:t>
      </w:r>
      <w:r w:rsidRPr="007C7794">
        <w:rPr>
          <w:rStyle w:val="Hyperlink"/>
          <w:rFonts w:eastAsiaTheme="minorEastAsia"/>
        </w:rPr>
        <w:t>k</w:t>
      </w:r>
      <w:r w:rsidRPr="007C7794">
        <w:rPr>
          <w:rStyle w:val="Hyperlink"/>
          <w:rFonts w:eastAsiaTheme="minorEastAsia"/>
        </w:rPr>
        <w:t xml:space="preserve"> </w:t>
      </w:r>
      <w:r w:rsidRPr="007C7794">
        <w:rPr>
          <w:rStyle w:val="Hyperlink"/>
          <w:rFonts w:eastAsiaTheme="minorEastAsia"/>
        </w:rPr>
        <w:t>t</w:t>
      </w:r>
      <w:r w:rsidRPr="007C7794">
        <w:rPr>
          <w:rStyle w:val="Hyperlink"/>
          <w:rFonts w:eastAsiaTheme="minorEastAsia"/>
        </w:rPr>
        <w:t>o</w:t>
      </w:r>
      <w:r w:rsidRPr="007C7794">
        <w:rPr>
          <w:rStyle w:val="Hyperlink"/>
          <w:rFonts w:eastAsiaTheme="minorEastAsia"/>
        </w:rPr>
        <w:t xml:space="preserve"> </w:t>
      </w:r>
      <w:r w:rsidRPr="007C7794">
        <w:rPr>
          <w:rStyle w:val="Hyperlink"/>
          <w:rFonts w:eastAsiaTheme="minorEastAsia"/>
        </w:rPr>
        <w:t>Q</w:t>
      </w:r>
      <w:r w:rsidRPr="007C7794">
        <w:rPr>
          <w:rStyle w:val="Hyperlink"/>
          <w:rFonts w:eastAsiaTheme="minorEastAsia"/>
        </w:rPr>
        <w:t>u</w:t>
      </w:r>
      <w:r w:rsidRPr="007C7794">
        <w:rPr>
          <w:rStyle w:val="Hyperlink"/>
          <w:rFonts w:eastAsiaTheme="minorEastAsia"/>
        </w:rPr>
        <w:t>e</w:t>
      </w:r>
      <w:r w:rsidRPr="007C7794">
        <w:rPr>
          <w:rStyle w:val="Hyperlink"/>
          <w:rFonts w:eastAsiaTheme="minorEastAsia"/>
        </w:rPr>
        <w:t>s</w:t>
      </w:r>
      <w:r w:rsidRPr="007C7794">
        <w:rPr>
          <w:rStyle w:val="Hyperlink"/>
          <w:rFonts w:eastAsiaTheme="minorEastAsia"/>
        </w:rPr>
        <w:t>tion</w:t>
      </w:r>
      <w:r>
        <w:rPr>
          <w:rStyle w:val="Hyperlink"/>
          <w:rFonts w:eastAsiaTheme="minorEastAsia"/>
        </w:rPr>
        <w:fldChar w:fldCharType="end"/>
      </w:r>
      <w:r w:rsidRPr="00CA29B9">
        <w:rPr>
          <w:rFonts w:eastAsiaTheme="minorEastAsia"/>
          <w:color w:val="FF0000"/>
        </w:rPr>
        <w:t>)</w:t>
      </w:r>
    </w:p>
    <w:p w14:paraId="58E24848" w14:textId="77777777" w:rsidR="0062683D" w:rsidRDefault="0062683D" w:rsidP="0062683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  <w:color w:val="FF0000"/>
        </w:rPr>
      </w:pPr>
      <w:r>
        <w:rPr>
          <w:rFonts w:eastAsiaTheme="minorEastAsia"/>
          <w:noProof/>
        </w:rPr>
        <w:drawing>
          <wp:inline distT="0" distB="0" distL="0" distR="0" wp14:anchorId="0996DA82" wp14:editId="07E00615">
            <wp:extent cx="1864230" cy="303503"/>
            <wp:effectExtent l="0" t="0" r="3175" b="1905"/>
            <wp:docPr id="198" name="Picture 198" descr="A paper with math equation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Picture 198" descr="A paper with math equations&#10;&#10;Description automatically generated"/>
                    <pic:cNvPicPr/>
                  </pic:nvPicPr>
                  <pic:blipFill rotWithShape="1"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6062" r="66144" b="9211"/>
                    <a:stretch/>
                  </pic:blipFill>
                  <pic:spPr bwMode="auto">
                    <a:xfrm>
                      <a:off x="0" y="0"/>
                      <a:ext cx="1870534" cy="304529"/>
                    </a:xfrm>
                    <a:prstGeom prst="rect">
                      <a:avLst/>
                    </a:prstGeom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0C81F0" w14:textId="77777777" w:rsidR="0062683D" w:rsidRPr="00CA29B9" w:rsidRDefault="0062683D" w:rsidP="0062683D">
      <w:pPr>
        <w:rPr>
          <w:rFonts w:eastAsiaTheme="minorEastAsia"/>
        </w:rPr>
      </w:pPr>
    </w:p>
    <w:p w14:paraId="3FE18591" w14:textId="77777777" w:rsidR="0062683D" w:rsidRDefault="0062683D" w:rsidP="0062683D">
      <w:pPr>
        <w:rPr>
          <w:rFonts w:eastAsiaTheme="minorEastAsia"/>
          <w:color w:val="FF0000"/>
        </w:rPr>
      </w:pPr>
      <w:bookmarkStart w:id="147" w:name="Ans69"/>
      <w:bookmarkEnd w:id="147"/>
      <w:r w:rsidRPr="00CA29B9">
        <w:rPr>
          <w:rFonts w:eastAsiaTheme="minorEastAsia"/>
          <w:color w:val="FF0000"/>
        </w:rPr>
        <w:t>Qu 6</w:t>
      </w:r>
      <w:r>
        <w:rPr>
          <w:rFonts w:eastAsiaTheme="minorEastAsia"/>
          <w:color w:val="FF0000"/>
        </w:rPr>
        <w:t>9</w:t>
      </w:r>
      <w:r w:rsidRPr="00CA29B9">
        <w:rPr>
          <w:rFonts w:eastAsiaTheme="minorEastAsia"/>
          <w:color w:val="FF0000"/>
        </w:rPr>
        <w:t xml:space="preserve">… </w:t>
      </w:r>
      <w:r>
        <w:rPr>
          <w:rFonts w:eastAsiaTheme="minorEastAsia"/>
          <w:color w:val="FF0000"/>
        </w:rPr>
        <w:t xml:space="preserve">MEI </w:t>
      </w:r>
      <w:r w:rsidRPr="00CA29B9">
        <w:rPr>
          <w:rFonts w:eastAsiaTheme="minorEastAsia"/>
          <w:color w:val="FF0000"/>
        </w:rPr>
        <w:t>A</w:t>
      </w:r>
      <w:r>
        <w:rPr>
          <w:rFonts w:eastAsiaTheme="minorEastAsia"/>
          <w:color w:val="FF0000"/>
        </w:rPr>
        <w:t>2</w:t>
      </w:r>
      <w:r w:rsidRPr="00CA29B9">
        <w:rPr>
          <w:rFonts w:eastAsiaTheme="minorEastAsia"/>
          <w:color w:val="FF0000"/>
        </w:rPr>
        <w:t xml:space="preserve"> Paper </w:t>
      </w:r>
      <w:r>
        <w:rPr>
          <w:rFonts w:eastAsiaTheme="minorEastAsia"/>
          <w:color w:val="FF0000"/>
        </w:rPr>
        <w:t>2</w:t>
      </w:r>
      <w:r w:rsidRPr="00CA29B9">
        <w:rPr>
          <w:rFonts w:eastAsiaTheme="minorEastAsia"/>
          <w:color w:val="FF0000"/>
        </w:rPr>
        <w:t xml:space="preserve"> June 202</w:t>
      </w:r>
      <w:r>
        <w:rPr>
          <w:rFonts w:eastAsiaTheme="minorEastAsia"/>
          <w:color w:val="FF0000"/>
        </w:rPr>
        <w:t>3</w:t>
      </w:r>
      <w:r w:rsidRPr="00CA29B9">
        <w:rPr>
          <w:rFonts w:eastAsiaTheme="minorEastAsia"/>
          <w:color w:val="FF0000"/>
        </w:rPr>
        <w:t xml:space="preserve"> - Question </w:t>
      </w:r>
      <w:proofErr w:type="gramStart"/>
      <w:r>
        <w:rPr>
          <w:rFonts w:eastAsiaTheme="minorEastAsia"/>
          <w:color w:val="FF0000"/>
        </w:rPr>
        <w:t>17</w:t>
      </w:r>
      <w:r w:rsidRPr="00CA29B9">
        <w:rPr>
          <w:rFonts w:eastAsiaTheme="minorEastAsia"/>
          <w:color w:val="FF0000"/>
        </w:rPr>
        <w:t xml:space="preserve">  (</w:t>
      </w:r>
      <w:proofErr w:type="gramEnd"/>
      <w:hyperlink w:anchor="Qu69" w:history="1">
        <w:r w:rsidRPr="007C7794">
          <w:rPr>
            <w:rStyle w:val="Hyperlink"/>
            <w:rFonts w:eastAsiaTheme="minorEastAsia"/>
          </w:rPr>
          <w:t>Lin</w:t>
        </w:r>
        <w:r w:rsidRPr="007C7794">
          <w:rPr>
            <w:rStyle w:val="Hyperlink"/>
            <w:rFonts w:eastAsiaTheme="minorEastAsia"/>
          </w:rPr>
          <w:t>k</w:t>
        </w:r>
        <w:r w:rsidRPr="007C7794">
          <w:rPr>
            <w:rStyle w:val="Hyperlink"/>
            <w:rFonts w:eastAsiaTheme="minorEastAsia"/>
          </w:rPr>
          <w:t xml:space="preserve"> t</w:t>
        </w:r>
        <w:r w:rsidRPr="007C7794">
          <w:rPr>
            <w:rStyle w:val="Hyperlink"/>
            <w:rFonts w:eastAsiaTheme="minorEastAsia"/>
          </w:rPr>
          <w:t>o</w:t>
        </w:r>
        <w:r w:rsidRPr="007C7794">
          <w:rPr>
            <w:rStyle w:val="Hyperlink"/>
            <w:rFonts w:eastAsiaTheme="minorEastAsia"/>
          </w:rPr>
          <w:t xml:space="preserve"> </w:t>
        </w:r>
        <w:r w:rsidRPr="007C7794">
          <w:rPr>
            <w:rStyle w:val="Hyperlink"/>
            <w:rFonts w:eastAsiaTheme="minorEastAsia"/>
          </w:rPr>
          <w:t>Q</w:t>
        </w:r>
        <w:r w:rsidRPr="007C7794">
          <w:rPr>
            <w:rStyle w:val="Hyperlink"/>
            <w:rFonts w:eastAsiaTheme="minorEastAsia"/>
          </w:rPr>
          <w:t>u</w:t>
        </w:r>
        <w:r w:rsidRPr="007C7794">
          <w:rPr>
            <w:rStyle w:val="Hyperlink"/>
            <w:rFonts w:eastAsiaTheme="minorEastAsia"/>
          </w:rPr>
          <w:t>estion</w:t>
        </w:r>
      </w:hyperlink>
      <w:r w:rsidRPr="00CA29B9">
        <w:rPr>
          <w:rFonts w:eastAsiaTheme="minorEastAsia"/>
          <w:color w:val="FF0000"/>
        </w:rPr>
        <w:t>)</w:t>
      </w:r>
    </w:p>
    <w:tbl>
      <w:tblPr>
        <w:tblStyle w:val="TableGrid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54"/>
        <w:gridCol w:w="2254"/>
        <w:gridCol w:w="2254"/>
        <w:gridCol w:w="2254"/>
      </w:tblGrid>
      <w:tr w:rsidR="003C7EB1" w14:paraId="6847D4DC" w14:textId="77777777" w:rsidTr="003C7EB1">
        <w:tc>
          <w:tcPr>
            <w:tcW w:w="2254" w:type="dxa"/>
            <w:vAlign w:val="center"/>
          </w:tcPr>
          <w:p w14:paraId="1ABA1DFF" w14:textId="1EF58065" w:rsidR="003C7EB1" w:rsidRDefault="003C7EB1" w:rsidP="003C7EB1">
            <w:pPr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-1.24905</m:t>
                </m:r>
              </m:oMath>
            </m:oMathPara>
          </w:p>
        </w:tc>
        <w:tc>
          <w:tcPr>
            <w:tcW w:w="2254" w:type="dxa"/>
            <w:vAlign w:val="center"/>
          </w:tcPr>
          <w:p w14:paraId="711D73C9" w14:textId="1C7F63DC" w:rsidR="003C7EB1" w:rsidRDefault="003C7EB1" w:rsidP="003C7EB1">
            <w:pPr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1.8925</m:t>
                </m:r>
              </m:oMath>
            </m:oMathPara>
          </w:p>
        </w:tc>
        <w:tc>
          <w:tcPr>
            <w:tcW w:w="2254" w:type="dxa"/>
            <w:vAlign w:val="center"/>
          </w:tcPr>
          <w:p w14:paraId="11EFD00C" w14:textId="12BB86AF" w:rsidR="003C7EB1" w:rsidRDefault="003C7EB1" w:rsidP="003C7EB1">
            <w:pPr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2254" w:type="dxa"/>
            <w:vAlign w:val="center"/>
          </w:tcPr>
          <w:p w14:paraId="380D10BC" w14:textId="53B250A5" w:rsidR="003C7EB1" w:rsidRDefault="003C7EB1" w:rsidP="003C7EB1">
            <w:pPr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x=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3C7EB1" w14:paraId="1AE0BC74" w14:textId="77777777" w:rsidTr="003C7EB1">
        <w:trPr>
          <w:trHeight w:val="394"/>
        </w:trPr>
        <w:tc>
          <w:tcPr>
            <w:tcW w:w="9016" w:type="dxa"/>
            <w:gridSpan w:val="4"/>
            <w:vAlign w:val="center"/>
          </w:tcPr>
          <w:p w14:paraId="0D29E271" w14:textId="2E4EA15E" w:rsidR="003C7EB1" w:rsidRDefault="003C7EB1" w:rsidP="003C7EB1">
            <w:pPr>
              <w:jc w:val="center"/>
              <w:rPr>
                <w:rFonts w:ascii="Calibri" w:eastAsia="Times New Roman" w:hAnsi="Calibri" w:cs="Times New Roman"/>
              </w:rPr>
            </w:pPr>
            <w:r>
              <w:rPr>
                <w:rFonts w:eastAsiaTheme="minorEastAsia"/>
              </w:rPr>
              <w:t>All four correct and no extras!</w:t>
            </w:r>
          </w:p>
        </w:tc>
      </w:tr>
    </w:tbl>
    <w:p w14:paraId="18EABA2D" w14:textId="70016159" w:rsidR="003C7EB1" w:rsidRPr="00CA29B9" w:rsidRDefault="003C7EB1" w:rsidP="003C7EB1">
      <w:pPr>
        <w:jc w:val="center"/>
        <w:rPr>
          <w:rFonts w:eastAsiaTheme="minorEastAsia"/>
        </w:rPr>
      </w:pPr>
    </w:p>
    <w:p w14:paraId="6AE190F3" w14:textId="77777777" w:rsidR="00CA29B9" w:rsidRPr="00B66315" w:rsidRDefault="00CA29B9" w:rsidP="00BC5EAA">
      <w:pPr>
        <w:rPr>
          <w:rFonts w:eastAsiaTheme="minorEastAsia"/>
        </w:rPr>
      </w:pPr>
    </w:p>
    <w:sectPr w:rsidR="00CA29B9" w:rsidRPr="00B66315" w:rsidSect="00325BFF">
      <w:pgSz w:w="11906" w:h="16838"/>
      <w:pgMar w:top="1247" w:right="1440" w:bottom="1247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C27381"/>
    <w:multiLevelType w:val="hybridMultilevel"/>
    <w:tmpl w:val="544A1424"/>
    <w:lvl w:ilvl="0" w:tplc="A90CCEE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C85A37"/>
    <w:multiLevelType w:val="hybridMultilevel"/>
    <w:tmpl w:val="89F4E3A4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7EB67FB"/>
    <w:multiLevelType w:val="hybridMultilevel"/>
    <w:tmpl w:val="A0BCDFC0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EC6914"/>
    <w:multiLevelType w:val="hybridMultilevel"/>
    <w:tmpl w:val="F6E4165C"/>
    <w:lvl w:ilvl="0" w:tplc="08090017">
      <w:start w:val="1"/>
      <w:numFmt w:val="lowerLetter"/>
      <w:lvlText w:val="%1)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B2856A8"/>
    <w:multiLevelType w:val="hybridMultilevel"/>
    <w:tmpl w:val="D2CC5EE8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442C1925"/>
    <w:multiLevelType w:val="hybridMultilevel"/>
    <w:tmpl w:val="947E3C3C"/>
    <w:lvl w:ilvl="0" w:tplc="08090017">
      <w:start w:val="1"/>
      <w:numFmt w:val="lowerLetter"/>
      <w:lvlText w:val="%1)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495D32F0"/>
    <w:multiLevelType w:val="hybridMultilevel"/>
    <w:tmpl w:val="F0DAA28C"/>
    <w:lvl w:ilvl="0" w:tplc="AE24393A">
      <w:start w:val="1"/>
      <w:numFmt w:val="bullet"/>
      <w:lvlText w:val=""/>
      <w:lvlJc w:val="left"/>
      <w:pPr>
        <w:ind w:left="340" w:hanging="227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19454A4"/>
    <w:multiLevelType w:val="hybridMultilevel"/>
    <w:tmpl w:val="655621D4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529565E4"/>
    <w:multiLevelType w:val="hybridMultilevel"/>
    <w:tmpl w:val="417A3734"/>
    <w:lvl w:ilvl="0" w:tplc="0809001B">
      <w:start w:val="1"/>
      <w:numFmt w:val="lowerRoman"/>
      <w:lvlText w:val="%1."/>
      <w:lvlJc w:val="righ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549069F7"/>
    <w:multiLevelType w:val="hybridMultilevel"/>
    <w:tmpl w:val="D934578A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17037608">
    <w:abstractNumId w:val="6"/>
  </w:num>
  <w:num w:numId="2" w16cid:durableId="439762619">
    <w:abstractNumId w:val="0"/>
  </w:num>
  <w:num w:numId="3" w16cid:durableId="1929149537">
    <w:abstractNumId w:val="4"/>
  </w:num>
  <w:num w:numId="4" w16cid:durableId="237520161">
    <w:abstractNumId w:val="1"/>
  </w:num>
  <w:num w:numId="5" w16cid:durableId="83695584">
    <w:abstractNumId w:val="7"/>
  </w:num>
  <w:num w:numId="6" w16cid:durableId="1892423229">
    <w:abstractNumId w:val="5"/>
  </w:num>
  <w:num w:numId="7" w16cid:durableId="735972799">
    <w:abstractNumId w:val="3"/>
  </w:num>
  <w:num w:numId="8" w16cid:durableId="1745834855">
    <w:abstractNumId w:val="9"/>
  </w:num>
  <w:num w:numId="9" w16cid:durableId="336620469">
    <w:abstractNumId w:val="8"/>
  </w:num>
  <w:num w:numId="10" w16cid:durableId="58460804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7556"/>
    <w:rsid w:val="00086E0F"/>
    <w:rsid w:val="000C4179"/>
    <w:rsid w:val="000D799A"/>
    <w:rsid w:val="0016146F"/>
    <w:rsid w:val="00166E51"/>
    <w:rsid w:val="00182C99"/>
    <w:rsid w:val="001B0624"/>
    <w:rsid w:val="0025165E"/>
    <w:rsid w:val="00251968"/>
    <w:rsid w:val="00283BDD"/>
    <w:rsid w:val="002B0874"/>
    <w:rsid w:val="002B104A"/>
    <w:rsid w:val="002C1114"/>
    <w:rsid w:val="002D1F8B"/>
    <w:rsid w:val="00325BFF"/>
    <w:rsid w:val="00335D2D"/>
    <w:rsid w:val="003433B5"/>
    <w:rsid w:val="003563D9"/>
    <w:rsid w:val="0035706F"/>
    <w:rsid w:val="00365429"/>
    <w:rsid w:val="003C7EB1"/>
    <w:rsid w:val="003F44F5"/>
    <w:rsid w:val="00435C12"/>
    <w:rsid w:val="004446DC"/>
    <w:rsid w:val="00530B5B"/>
    <w:rsid w:val="0054191F"/>
    <w:rsid w:val="005802F9"/>
    <w:rsid w:val="00594DC5"/>
    <w:rsid w:val="0062683D"/>
    <w:rsid w:val="00684BB8"/>
    <w:rsid w:val="006A6B1B"/>
    <w:rsid w:val="006C5560"/>
    <w:rsid w:val="00720E3B"/>
    <w:rsid w:val="007259CB"/>
    <w:rsid w:val="007501F4"/>
    <w:rsid w:val="007E0253"/>
    <w:rsid w:val="007E4FBD"/>
    <w:rsid w:val="007E7C5D"/>
    <w:rsid w:val="007F2BA3"/>
    <w:rsid w:val="00825A09"/>
    <w:rsid w:val="008470F4"/>
    <w:rsid w:val="00847556"/>
    <w:rsid w:val="00860481"/>
    <w:rsid w:val="008B5487"/>
    <w:rsid w:val="008F33A5"/>
    <w:rsid w:val="00931B8B"/>
    <w:rsid w:val="00941DCD"/>
    <w:rsid w:val="009421E2"/>
    <w:rsid w:val="00951CED"/>
    <w:rsid w:val="00954F65"/>
    <w:rsid w:val="00A40197"/>
    <w:rsid w:val="00A93C05"/>
    <w:rsid w:val="00A96AB1"/>
    <w:rsid w:val="00AE6995"/>
    <w:rsid w:val="00AF763F"/>
    <w:rsid w:val="00B17744"/>
    <w:rsid w:val="00B43EBF"/>
    <w:rsid w:val="00B572C8"/>
    <w:rsid w:val="00B60E0E"/>
    <w:rsid w:val="00B66315"/>
    <w:rsid w:val="00BC5EAA"/>
    <w:rsid w:val="00C0503B"/>
    <w:rsid w:val="00C20F58"/>
    <w:rsid w:val="00C353DA"/>
    <w:rsid w:val="00C5229F"/>
    <w:rsid w:val="00C57CCB"/>
    <w:rsid w:val="00CA1FFC"/>
    <w:rsid w:val="00CA29B9"/>
    <w:rsid w:val="00CF55AF"/>
    <w:rsid w:val="00D33123"/>
    <w:rsid w:val="00D44598"/>
    <w:rsid w:val="00D872A0"/>
    <w:rsid w:val="00DC1EF9"/>
    <w:rsid w:val="00E020B5"/>
    <w:rsid w:val="00E05C86"/>
    <w:rsid w:val="00E10C85"/>
    <w:rsid w:val="00E1629C"/>
    <w:rsid w:val="00E44938"/>
    <w:rsid w:val="00EA368F"/>
    <w:rsid w:val="00EC5B8A"/>
    <w:rsid w:val="00ED4D27"/>
    <w:rsid w:val="00F93DF1"/>
    <w:rsid w:val="00FA6264"/>
    <w:rsid w:val="00FF54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142331"/>
  <w15:chartTrackingRefBased/>
  <w15:docId w15:val="{970B5032-7DB7-4667-B3D4-F54503EB8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503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503B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EC5B8A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530B5B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4446DC"/>
    <w:rPr>
      <w:color w:val="954F72" w:themeColor="followedHyperlink"/>
      <w:u w:val="single"/>
    </w:rPr>
  </w:style>
  <w:style w:type="table" w:styleId="TableGrid">
    <w:name w:val="Table Grid"/>
    <w:basedOn w:val="TableNormal"/>
    <w:uiPriority w:val="39"/>
    <w:rsid w:val="005419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F763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493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08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2.png"/><Relationship Id="rId117" Type="http://schemas.openxmlformats.org/officeDocument/2006/relationships/image" Target="media/image109.png"/><Relationship Id="rId21" Type="http://schemas.openxmlformats.org/officeDocument/2006/relationships/image" Target="media/image17.png"/><Relationship Id="rId42" Type="http://schemas.openxmlformats.org/officeDocument/2006/relationships/image" Target="media/image38.wmf"/><Relationship Id="rId47" Type="http://schemas.openxmlformats.org/officeDocument/2006/relationships/image" Target="media/image42.png"/><Relationship Id="rId63" Type="http://schemas.openxmlformats.org/officeDocument/2006/relationships/image" Target="media/image58.png"/><Relationship Id="rId68" Type="http://schemas.openxmlformats.org/officeDocument/2006/relationships/image" Target="media/image63.png"/><Relationship Id="rId84" Type="http://schemas.openxmlformats.org/officeDocument/2006/relationships/image" Target="media/image79.png"/><Relationship Id="rId89" Type="http://schemas.openxmlformats.org/officeDocument/2006/relationships/image" Target="media/image84.png"/><Relationship Id="rId112" Type="http://schemas.openxmlformats.org/officeDocument/2006/relationships/image" Target="media/image104.png"/><Relationship Id="rId16" Type="http://schemas.openxmlformats.org/officeDocument/2006/relationships/image" Target="media/image12.png"/><Relationship Id="rId107" Type="http://schemas.openxmlformats.org/officeDocument/2006/relationships/oleObject" Target="embeddings/oleObject4.bin"/><Relationship Id="rId11" Type="http://schemas.openxmlformats.org/officeDocument/2006/relationships/image" Target="media/image7.png"/><Relationship Id="rId32" Type="http://schemas.openxmlformats.org/officeDocument/2006/relationships/image" Target="media/image28.png"/><Relationship Id="rId37" Type="http://schemas.openxmlformats.org/officeDocument/2006/relationships/image" Target="media/image33.png"/><Relationship Id="rId53" Type="http://schemas.openxmlformats.org/officeDocument/2006/relationships/image" Target="media/image48.png"/><Relationship Id="rId58" Type="http://schemas.openxmlformats.org/officeDocument/2006/relationships/image" Target="media/image53.png"/><Relationship Id="rId74" Type="http://schemas.openxmlformats.org/officeDocument/2006/relationships/image" Target="media/image69.png"/><Relationship Id="rId79" Type="http://schemas.openxmlformats.org/officeDocument/2006/relationships/image" Target="media/image74.png"/><Relationship Id="rId102" Type="http://schemas.openxmlformats.org/officeDocument/2006/relationships/oleObject" Target="embeddings/oleObject3.bin"/><Relationship Id="rId123" Type="http://schemas.openxmlformats.org/officeDocument/2006/relationships/image" Target="media/image115.png"/><Relationship Id="rId5" Type="http://schemas.openxmlformats.org/officeDocument/2006/relationships/image" Target="media/image1.png"/><Relationship Id="rId90" Type="http://schemas.openxmlformats.org/officeDocument/2006/relationships/image" Target="media/image85.png"/><Relationship Id="rId95" Type="http://schemas.openxmlformats.org/officeDocument/2006/relationships/image" Target="media/image90.png"/><Relationship Id="rId22" Type="http://schemas.openxmlformats.org/officeDocument/2006/relationships/image" Target="media/image18.png"/><Relationship Id="rId27" Type="http://schemas.openxmlformats.org/officeDocument/2006/relationships/image" Target="media/image23.png"/><Relationship Id="rId43" Type="http://schemas.openxmlformats.org/officeDocument/2006/relationships/oleObject" Target="embeddings/oleObject1.bin"/><Relationship Id="rId48" Type="http://schemas.openxmlformats.org/officeDocument/2006/relationships/image" Target="media/image43.png"/><Relationship Id="rId64" Type="http://schemas.openxmlformats.org/officeDocument/2006/relationships/image" Target="media/image59.png"/><Relationship Id="rId69" Type="http://schemas.openxmlformats.org/officeDocument/2006/relationships/image" Target="media/image64.png"/><Relationship Id="rId113" Type="http://schemas.openxmlformats.org/officeDocument/2006/relationships/image" Target="media/image105.png"/><Relationship Id="rId118" Type="http://schemas.openxmlformats.org/officeDocument/2006/relationships/image" Target="media/image110.png"/><Relationship Id="rId80" Type="http://schemas.openxmlformats.org/officeDocument/2006/relationships/image" Target="media/image75.png"/><Relationship Id="rId85" Type="http://schemas.openxmlformats.org/officeDocument/2006/relationships/image" Target="media/image80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33" Type="http://schemas.openxmlformats.org/officeDocument/2006/relationships/image" Target="media/image29.png"/><Relationship Id="rId38" Type="http://schemas.openxmlformats.org/officeDocument/2006/relationships/image" Target="media/image34.png"/><Relationship Id="rId59" Type="http://schemas.openxmlformats.org/officeDocument/2006/relationships/image" Target="media/image54.png"/><Relationship Id="rId103" Type="http://schemas.openxmlformats.org/officeDocument/2006/relationships/image" Target="media/image96.png"/><Relationship Id="rId108" Type="http://schemas.openxmlformats.org/officeDocument/2006/relationships/image" Target="media/image100.png"/><Relationship Id="rId124" Type="http://schemas.openxmlformats.org/officeDocument/2006/relationships/fontTable" Target="fontTable.xml"/><Relationship Id="rId54" Type="http://schemas.openxmlformats.org/officeDocument/2006/relationships/image" Target="media/image49.png"/><Relationship Id="rId70" Type="http://schemas.openxmlformats.org/officeDocument/2006/relationships/image" Target="media/image65.png"/><Relationship Id="rId75" Type="http://schemas.openxmlformats.org/officeDocument/2006/relationships/image" Target="media/image70.png"/><Relationship Id="rId91" Type="http://schemas.openxmlformats.org/officeDocument/2006/relationships/image" Target="media/image86.png"/><Relationship Id="rId96" Type="http://schemas.openxmlformats.org/officeDocument/2006/relationships/image" Target="media/image91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23" Type="http://schemas.openxmlformats.org/officeDocument/2006/relationships/image" Target="media/image19.png"/><Relationship Id="rId28" Type="http://schemas.openxmlformats.org/officeDocument/2006/relationships/image" Target="media/image24.png"/><Relationship Id="rId49" Type="http://schemas.openxmlformats.org/officeDocument/2006/relationships/image" Target="media/image44.png"/><Relationship Id="rId114" Type="http://schemas.openxmlformats.org/officeDocument/2006/relationships/image" Target="media/image106.png"/><Relationship Id="rId119" Type="http://schemas.openxmlformats.org/officeDocument/2006/relationships/image" Target="media/image111.png"/><Relationship Id="rId44" Type="http://schemas.openxmlformats.org/officeDocument/2006/relationships/image" Target="media/image39.png"/><Relationship Id="rId60" Type="http://schemas.openxmlformats.org/officeDocument/2006/relationships/image" Target="media/image55.png"/><Relationship Id="rId65" Type="http://schemas.openxmlformats.org/officeDocument/2006/relationships/image" Target="media/image60.png"/><Relationship Id="rId81" Type="http://schemas.openxmlformats.org/officeDocument/2006/relationships/image" Target="media/image76.png"/><Relationship Id="rId86" Type="http://schemas.openxmlformats.org/officeDocument/2006/relationships/image" Target="media/image81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39" Type="http://schemas.openxmlformats.org/officeDocument/2006/relationships/image" Target="media/image35.png"/><Relationship Id="rId109" Type="http://schemas.openxmlformats.org/officeDocument/2006/relationships/image" Target="media/image101.png"/><Relationship Id="rId34" Type="http://schemas.openxmlformats.org/officeDocument/2006/relationships/image" Target="media/image30.png"/><Relationship Id="rId50" Type="http://schemas.openxmlformats.org/officeDocument/2006/relationships/image" Target="media/image45.png"/><Relationship Id="rId55" Type="http://schemas.openxmlformats.org/officeDocument/2006/relationships/image" Target="media/image50.png"/><Relationship Id="rId76" Type="http://schemas.openxmlformats.org/officeDocument/2006/relationships/image" Target="media/image71.png"/><Relationship Id="rId97" Type="http://schemas.openxmlformats.org/officeDocument/2006/relationships/image" Target="media/image92.png"/><Relationship Id="rId104" Type="http://schemas.openxmlformats.org/officeDocument/2006/relationships/image" Target="media/image97.png"/><Relationship Id="rId120" Type="http://schemas.openxmlformats.org/officeDocument/2006/relationships/image" Target="media/image112.png"/><Relationship Id="rId125" Type="http://schemas.openxmlformats.org/officeDocument/2006/relationships/theme" Target="theme/theme1.xml"/><Relationship Id="rId7" Type="http://schemas.openxmlformats.org/officeDocument/2006/relationships/image" Target="media/image3.png"/><Relationship Id="rId71" Type="http://schemas.openxmlformats.org/officeDocument/2006/relationships/image" Target="media/image66.png"/><Relationship Id="rId92" Type="http://schemas.openxmlformats.org/officeDocument/2006/relationships/image" Target="media/image87.png"/><Relationship Id="rId2" Type="http://schemas.openxmlformats.org/officeDocument/2006/relationships/styles" Target="styles.xml"/><Relationship Id="rId29" Type="http://schemas.openxmlformats.org/officeDocument/2006/relationships/image" Target="media/image25.png"/><Relationship Id="rId24" Type="http://schemas.openxmlformats.org/officeDocument/2006/relationships/image" Target="media/image20.png"/><Relationship Id="rId40" Type="http://schemas.openxmlformats.org/officeDocument/2006/relationships/image" Target="media/image36.png"/><Relationship Id="rId45" Type="http://schemas.openxmlformats.org/officeDocument/2006/relationships/image" Target="media/image40.png"/><Relationship Id="rId66" Type="http://schemas.openxmlformats.org/officeDocument/2006/relationships/image" Target="media/image61.png"/><Relationship Id="rId87" Type="http://schemas.openxmlformats.org/officeDocument/2006/relationships/image" Target="media/image82.png"/><Relationship Id="rId110" Type="http://schemas.openxmlformats.org/officeDocument/2006/relationships/image" Target="media/image102.png"/><Relationship Id="rId115" Type="http://schemas.openxmlformats.org/officeDocument/2006/relationships/image" Target="media/image107.png"/><Relationship Id="rId61" Type="http://schemas.openxmlformats.org/officeDocument/2006/relationships/image" Target="media/image56.png"/><Relationship Id="rId82" Type="http://schemas.openxmlformats.org/officeDocument/2006/relationships/image" Target="media/image77.png"/><Relationship Id="rId19" Type="http://schemas.openxmlformats.org/officeDocument/2006/relationships/image" Target="media/image15.png"/><Relationship Id="rId14" Type="http://schemas.openxmlformats.org/officeDocument/2006/relationships/image" Target="media/image10.png"/><Relationship Id="rId30" Type="http://schemas.openxmlformats.org/officeDocument/2006/relationships/image" Target="media/image26.png"/><Relationship Id="rId35" Type="http://schemas.openxmlformats.org/officeDocument/2006/relationships/image" Target="media/image31.png"/><Relationship Id="rId56" Type="http://schemas.openxmlformats.org/officeDocument/2006/relationships/image" Target="media/image51.png"/><Relationship Id="rId77" Type="http://schemas.openxmlformats.org/officeDocument/2006/relationships/image" Target="media/image72.png"/><Relationship Id="rId100" Type="http://schemas.openxmlformats.org/officeDocument/2006/relationships/oleObject" Target="embeddings/oleObject2.bin"/><Relationship Id="rId105" Type="http://schemas.openxmlformats.org/officeDocument/2006/relationships/image" Target="media/image98.png"/><Relationship Id="rId8" Type="http://schemas.openxmlformats.org/officeDocument/2006/relationships/image" Target="media/image4.png"/><Relationship Id="rId51" Type="http://schemas.openxmlformats.org/officeDocument/2006/relationships/image" Target="media/image46.png"/><Relationship Id="rId72" Type="http://schemas.openxmlformats.org/officeDocument/2006/relationships/image" Target="media/image67.png"/><Relationship Id="rId93" Type="http://schemas.openxmlformats.org/officeDocument/2006/relationships/image" Target="media/image88.png"/><Relationship Id="rId98" Type="http://schemas.openxmlformats.org/officeDocument/2006/relationships/image" Target="media/image93.png"/><Relationship Id="rId121" Type="http://schemas.openxmlformats.org/officeDocument/2006/relationships/image" Target="media/image113.png"/><Relationship Id="rId3" Type="http://schemas.openxmlformats.org/officeDocument/2006/relationships/settings" Target="settings.xml"/><Relationship Id="rId25" Type="http://schemas.openxmlformats.org/officeDocument/2006/relationships/image" Target="media/image21.png"/><Relationship Id="rId46" Type="http://schemas.openxmlformats.org/officeDocument/2006/relationships/image" Target="media/image41.png"/><Relationship Id="rId67" Type="http://schemas.openxmlformats.org/officeDocument/2006/relationships/image" Target="media/image62.png"/><Relationship Id="rId116" Type="http://schemas.openxmlformats.org/officeDocument/2006/relationships/image" Target="media/image108.png"/><Relationship Id="rId20" Type="http://schemas.openxmlformats.org/officeDocument/2006/relationships/image" Target="media/image16.png"/><Relationship Id="rId41" Type="http://schemas.openxmlformats.org/officeDocument/2006/relationships/image" Target="media/image37.png"/><Relationship Id="rId62" Type="http://schemas.openxmlformats.org/officeDocument/2006/relationships/image" Target="media/image57.png"/><Relationship Id="rId83" Type="http://schemas.openxmlformats.org/officeDocument/2006/relationships/image" Target="media/image78.png"/><Relationship Id="rId88" Type="http://schemas.openxmlformats.org/officeDocument/2006/relationships/image" Target="media/image83.png"/><Relationship Id="rId111" Type="http://schemas.openxmlformats.org/officeDocument/2006/relationships/image" Target="media/image103.png"/><Relationship Id="rId15" Type="http://schemas.openxmlformats.org/officeDocument/2006/relationships/image" Target="media/image11.png"/><Relationship Id="rId36" Type="http://schemas.openxmlformats.org/officeDocument/2006/relationships/image" Target="media/image32.png"/><Relationship Id="rId57" Type="http://schemas.openxmlformats.org/officeDocument/2006/relationships/image" Target="media/image52.png"/><Relationship Id="rId106" Type="http://schemas.openxmlformats.org/officeDocument/2006/relationships/image" Target="media/image99.wmf"/><Relationship Id="rId10" Type="http://schemas.openxmlformats.org/officeDocument/2006/relationships/image" Target="media/image6.png"/><Relationship Id="rId31" Type="http://schemas.openxmlformats.org/officeDocument/2006/relationships/image" Target="media/image27.png"/><Relationship Id="rId52" Type="http://schemas.openxmlformats.org/officeDocument/2006/relationships/image" Target="media/image47.png"/><Relationship Id="rId73" Type="http://schemas.openxmlformats.org/officeDocument/2006/relationships/image" Target="media/image68.png"/><Relationship Id="rId78" Type="http://schemas.openxmlformats.org/officeDocument/2006/relationships/image" Target="media/image73.png"/><Relationship Id="rId94" Type="http://schemas.openxmlformats.org/officeDocument/2006/relationships/image" Target="media/image89.png"/><Relationship Id="rId99" Type="http://schemas.openxmlformats.org/officeDocument/2006/relationships/image" Target="media/image94.wmf"/><Relationship Id="rId101" Type="http://schemas.openxmlformats.org/officeDocument/2006/relationships/image" Target="media/image95.wmf"/><Relationship Id="rId122" Type="http://schemas.openxmlformats.org/officeDocument/2006/relationships/image" Target="media/image114.png"/><Relationship Id="rId4" Type="http://schemas.openxmlformats.org/officeDocument/2006/relationships/webSettings" Target="webSettings.xml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7</TotalTime>
  <Pages>38</Pages>
  <Words>2306</Words>
  <Characters>13146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ir Isaac Newton Sixth Form</Company>
  <LinksUpToDate>false</LinksUpToDate>
  <CharactersWithSpaces>15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aham Colman</dc:creator>
  <cp:keywords/>
  <dc:description/>
  <cp:lastModifiedBy>Graham Colman</cp:lastModifiedBy>
  <cp:revision>38</cp:revision>
  <cp:lastPrinted>2023-04-25T12:03:00Z</cp:lastPrinted>
  <dcterms:created xsi:type="dcterms:W3CDTF">2020-03-12T16:32:00Z</dcterms:created>
  <dcterms:modified xsi:type="dcterms:W3CDTF">2024-05-10T14:28:00Z</dcterms:modified>
</cp:coreProperties>
</file>